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1" r:id="rId9"/>
    <p:sldId id="263" r:id="rId10"/>
    <p:sldId id="264" r:id="rId11"/>
    <p:sldId id="265" r:id="rId12"/>
    <p:sldId id="266" r:id="rId13"/>
    <p:sldId id="268" r:id="rId14"/>
    <p:sldId id="267" r:id="rId15"/>
    <p:sldId id="269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2" r:id="rId26"/>
    <p:sldId id="283" r:id="rId27"/>
    <p:sldId id="281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20" y="43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3.wmf"/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image" Target="../media/image7.wmf"/><Relationship Id="rId1" Type="http://schemas.openxmlformats.org/officeDocument/2006/relationships/image" Target="../media/image42.wmf"/><Relationship Id="rId6" Type="http://schemas.openxmlformats.org/officeDocument/2006/relationships/image" Target="../media/image8.wmf"/><Relationship Id="rId5" Type="http://schemas.openxmlformats.org/officeDocument/2006/relationships/image" Target="../media/image14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03C968-FFB4-4AD6-B473-BA622B952243}" type="datetimeFigureOut">
              <a:rPr lang="en-US" smtClean="0"/>
              <a:pPr/>
              <a:t>7/29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CAB27-D63E-476A-A025-B322469AA246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CAB27-D63E-476A-A025-B322469AA246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CAB27-D63E-476A-A025-B322469AA246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23622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b="1" dirty="0" smtClean="0">
                <a:latin typeface="Times New Roman" pitchFamily="18" charset="0"/>
                <a:cs typeface="Times New Roman" pitchFamily="18" charset="0"/>
              </a:rPr>
              <a:t>SPATIAL  TRANS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p Arrow 4"/>
          <p:cNvSpPr/>
          <p:nvPr/>
        </p:nvSpPr>
        <p:spPr>
          <a:xfrm rot="13534409">
            <a:off x="894414" y="3903721"/>
            <a:ext cx="764466" cy="1638893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/>
          </a:p>
        </p:txBody>
      </p:sp>
      <p:sp>
        <p:nvSpPr>
          <p:cNvPr id="3" name="Up Arrow 2"/>
          <p:cNvSpPr/>
          <p:nvPr/>
        </p:nvSpPr>
        <p:spPr>
          <a:xfrm>
            <a:off x="1511694" y="1981200"/>
            <a:ext cx="762246" cy="2168862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/>
          </a:p>
        </p:txBody>
      </p:sp>
      <p:sp>
        <p:nvSpPr>
          <p:cNvPr id="4" name="Up Arrow 3"/>
          <p:cNvSpPr/>
          <p:nvPr/>
        </p:nvSpPr>
        <p:spPr>
          <a:xfrm rot="5400000">
            <a:off x="2602189" y="3061139"/>
            <a:ext cx="759101" cy="2177845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/>
          </a:p>
        </p:txBody>
      </p:sp>
      <p:sp>
        <p:nvSpPr>
          <p:cNvPr id="8" name="TextBox 7"/>
          <p:cNvSpPr txBox="1"/>
          <p:nvPr/>
        </p:nvSpPr>
        <p:spPr>
          <a:xfrm>
            <a:off x="2709509" y="4265749"/>
            <a:ext cx="32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57248" y="3282517"/>
            <a:ext cx="32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57248" y="4638056"/>
            <a:ext cx="32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122738" y="1828800"/>
          <a:ext cx="4670425" cy="1981200"/>
        </p:xfrm>
        <a:graphic>
          <a:graphicData uri="http://schemas.openxmlformats.org/presentationml/2006/ole">
            <p:oleObj spid="_x0000_s9218" name="Equation" r:id="rId3" imgW="2158920" imgH="9144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09800" y="5334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ROTATION about Y-axi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18755" y="3886200"/>
          <a:ext cx="329045" cy="482600"/>
        </p:xfrm>
        <a:graphic>
          <a:graphicData uri="http://schemas.openxmlformats.org/presentationml/2006/ole">
            <p:oleObj spid="_x0000_s9219" name="Equation" r:id="rId4" imgW="126720" imgH="177480" progId="Equation.DSMT4">
              <p:embed/>
            </p:oleObj>
          </a:graphicData>
        </a:graphic>
      </p:graphicFrame>
      <p:sp>
        <p:nvSpPr>
          <p:cNvPr id="14" name="Curved Left Arrow 13"/>
          <p:cNvSpPr/>
          <p:nvPr/>
        </p:nvSpPr>
        <p:spPr>
          <a:xfrm>
            <a:off x="1600200" y="2819400"/>
            <a:ext cx="533400" cy="457200"/>
          </a:xfrm>
          <a:prstGeom prst="curvedLeftArrow">
            <a:avLst>
              <a:gd name="adj1" fmla="val 0"/>
              <a:gd name="adj2" fmla="val 81818"/>
              <a:gd name="adj3" fmla="val 25000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53340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ROTATION about an arbitrary axis</a:t>
            </a:r>
          </a:p>
        </p:txBody>
      </p:sp>
      <p:sp>
        <p:nvSpPr>
          <p:cNvPr id="4" name="Up Arrow 3"/>
          <p:cNvSpPr/>
          <p:nvPr/>
        </p:nvSpPr>
        <p:spPr>
          <a:xfrm>
            <a:off x="1499329" y="1905000"/>
            <a:ext cx="643145" cy="2063064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5" name="Up Arrow 4"/>
          <p:cNvSpPr/>
          <p:nvPr/>
        </p:nvSpPr>
        <p:spPr>
          <a:xfrm rot="5400000">
            <a:off x="2378644" y="3049285"/>
            <a:ext cx="722072" cy="1837557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6" name="Up Arrow 5"/>
          <p:cNvSpPr/>
          <p:nvPr/>
        </p:nvSpPr>
        <p:spPr>
          <a:xfrm rot="13534409">
            <a:off x="937421" y="3786029"/>
            <a:ext cx="727175" cy="1382816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7" name="Oval 6"/>
          <p:cNvSpPr/>
          <p:nvPr/>
        </p:nvSpPr>
        <p:spPr>
          <a:xfrm>
            <a:off x="2409916" y="2994660"/>
            <a:ext cx="137817" cy="15473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8" name="Oval 7"/>
          <p:cNvSpPr/>
          <p:nvPr/>
        </p:nvSpPr>
        <p:spPr>
          <a:xfrm>
            <a:off x="3735780" y="2499360"/>
            <a:ext cx="137817" cy="15473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9" name="TextBox 8"/>
          <p:cNvSpPr txBox="1"/>
          <p:nvPr/>
        </p:nvSpPr>
        <p:spPr>
          <a:xfrm>
            <a:off x="2509985" y="4078107"/>
            <a:ext cx="2756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53390" y="3142838"/>
            <a:ext cx="2756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53390" y="4432253"/>
            <a:ext cx="2756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05000" y="25908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,y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2911368" y="2223587"/>
            <a:ext cx="440595" cy="1208230"/>
          </a:xfrm>
          <a:prstGeom prst="line">
            <a:avLst/>
          </a:prstGeom>
          <a:ln w="3175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581400" y="2099846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,y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105399" y="1752600"/>
          <a:ext cx="3532517" cy="1981200"/>
        </p:xfrm>
        <a:graphic>
          <a:graphicData uri="http://schemas.openxmlformats.org/presentationml/2006/ole">
            <p:oleObj spid="_x0000_s10242" name="Equation" r:id="rId3" imgW="240012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121920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Step1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Translate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,y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 to origin</a:t>
            </a:r>
          </a:p>
        </p:txBody>
      </p:sp>
      <p:sp>
        <p:nvSpPr>
          <p:cNvPr id="6" name="Up Arrow 5"/>
          <p:cNvSpPr/>
          <p:nvPr/>
        </p:nvSpPr>
        <p:spPr>
          <a:xfrm rot="13534409">
            <a:off x="937421" y="3786029"/>
            <a:ext cx="727175" cy="1382816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4" name="Up Arrow 3"/>
          <p:cNvSpPr/>
          <p:nvPr/>
        </p:nvSpPr>
        <p:spPr>
          <a:xfrm>
            <a:off x="1499329" y="1905000"/>
            <a:ext cx="643145" cy="2063064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5" name="Up Arrow 4"/>
          <p:cNvSpPr/>
          <p:nvPr/>
        </p:nvSpPr>
        <p:spPr>
          <a:xfrm rot="5400000">
            <a:off x="2378644" y="3049285"/>
            <a:ext cx="722072" cy="1837557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7" name="Oval 6"/>
          <p:cNvSpPr/>
          <p:nvPr/>
        </p:nvSpPr>
        <p:spPr>
          <a:xfrm>
            <a:off x="1812919" y="3807670"/>
            <a:ext cx="137817" cy="15473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8" name="Oval 7"/>
          <p:cNvSpPr/>
          <p:nvPr/>
        </p:nvSpPr>
        <p:spPr>
          <a:xfrm>
            <a:off x="3138783" y="3312370"/>
            <a:ext cx="137817" cy="15473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100"/>
          </a:p>
        </p:txBody>
      </p:sp>
      <p:sp>
        <p:nvSpPr>
          <p:cNvPr id="9" name="TextBox 8"/>
          <p:cNvSpPr txBox="1"/>
          <p:nvPr/>
        </p:nvSpPr>
        <p:spPr>
          <a:xfrm>
            <a:off x="2509985" y="4078107"/>
            <a:ext cx="2756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53390" y="3142838"/>
            <a:ext cx="2756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53390" y="4432253"/>
            <a:ext cx="2756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28800" y="35052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2314371" y="3036597"/>
            <a:ext cx="440595" cy="1208230"/>
          </a:xfrm>
          <a:prstGeom prst="line">
            <a:avLst/>
          </a:prstGeom>
          <a:ln w="3175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0" y="28956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4437063" y="2133600"/>
          <a:ext cx="2327275" cy="2127250"/>
        </p:xfrm>
        <a:graphic>
          <a:graphicData uri="http://schemas.openxmlformats.org/presentationml/2006/ole">
            <p:oleObj spid="_x0000_s11268" name="Equation" r:id="rId3" imgW="102852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1219200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Step2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Rotate X axis at an angle      to origin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199063" y="1295400"/>
          <a:ext cx="211137" cy="249238"/>
        </p:xfrm>
        <a:graphic>
          <a:graphicData uri="http://schemas.openxmlformats.org/presentationml/2006/ole">
            <p:oleObj spid="_x0000_s12292" name="Equation" r:id="rId3" imgW="139680" imgH="13968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09601" y="1905000"/>
            <a:ext cx="3048857" cy="2936024"/>
            <a:chOff x="609601" y="1905000"/>
            <a:chExt cx="3048857" cy="2936024"/>
          </a:xfrm>
        </p:grpSpPr>
        <p:sp>
          <p:nvSpPr>
            <p:cNvPr id="6" name="Up Arrow 5"/>
            <p:cNvSpPr/>
            <p:nvPr/>
          </p:nvSpPr>
          <p:spPr>
            <a:xfrm rot="13534409">
              <a:off x="937421" y="3786029"/>
              <a:ext cx="727175" cy="1382816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0"/>
            </a:p>
          </p:txBody>
        </p:sp>
        <p:sp>
          <p:nvSpPr>
            <p:cNvPr id="4" name="Up Arrow 3"/>
            <p:cNvSpPr/>
            <p:nvPr/>
          </p:nvSpPr>
          <p:spPr>
            <a:xfrm>
              <a:off x="1499329" y="1905000"/>
              <a:ext cx="643145" cy="2063064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0"/>
            </a:p>
          </p:txBody>
        </p:sp>
        <p:sp>
          <p:nvSpPr>
            <p:cNvPr id="5" name="Up Arrow 4"/>
            <p:cNvSpPr/>
            <p:nvPr/>
          </p:nvSpPr>
          <p:spPr>
            <a:xfrm rot="5400000">
              <a:off x="2378644" y="3049285"/>
              <a:ext cx="722072" cy="1837557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0"/>
            </a:p>
          </p:txBody>
        </p:sp>
        <p:sp>
          <p:nvSpPr>
            <p:cNvPr id="7" name="Oval 6"/>
            <p:cNvSpPr/>
            <p:nvPr/>
          </p:nvSpPr>
          <p:spPr>
            <a:xfrm>
              <a:off x="1812919" y="3807670"/>
              <a:ext cx="137817" cy="15473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0"/>
            </a:p>
          </p:txBody>
        </p:sp>
        <p:sp>
          <p:nvSpPr>
            <p:cNvPr id="8" name="Oval 7"/>
            <p:cNvSpPr/>
            <p:nvPr/>
          </p:nvSpPr>
          <p:spPr>
            <a:xfrm>
              <a:off x="2514600" y="3124200"/>
              <a:ext cx="137817" cy="15473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09985" y="4078107"/>
              <a:ext cx="2756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53390" y="3142838"/>
              <a:ext cx="2756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53390" y="4432253"/>
              <a:ext cx="2756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28800" y="3352800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" name="Straight Connector 14"/>
            <p:cNvCxnSpPr>
              <a:endCxn id="8" idx="3"/>
            </p:cNvCxnSpPr>
            <p:nvPr/>
          </p:nvCxnSpPr>
          <p:spPr>
            <a:xfrm rot="5400000" flipH="1" flipV="1">
              <a:off x="1930298" y="3256526"/>
              <a:ext cx="604740" cy="604229"/>
            </a:xfrm>
            <a:prstGeom prst="line">
              <a:avLst/>
            </a:prstGeom>
            <a:ln w="3175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2590800" y="2819400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IN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971800" y="3581400"/>
            <a:ext cx="210806" cy="249125"/>
          </p:xfrm>
          <a:graphic>
            <a:graphicData uri="http://schemas.openxmlformats.org/presentationml/2006/ole">
              <p:oleObj spid="_x0000_s12291" name="Equation" r:id="rId4" imgW="139680" imgH="139680" progId="Equation.DSMT4">
                <p:embed/>
              </p:oleObj>
            </a:graphicData>
          </a:graphic>
        </p:graphicFrame>
        <p:sp>
          <p:nvSpPr>
            <p:cNvPr id="18" name="Circular Arrow 17"/>
            <p:cNvSpPr/>
            <p:nvPr/>
          </p:nvSpPr>
          <p:spPr>
            <a:xfrm rot="4730348">
              <a:off x="2422544" y="3829288"/>
              <a:ext cx="641309" cy="494824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257801" y="1828800"/>
            <a:ext cx="2209800" cy="1981200"/>
            <a:chOff x="5257800" y="1828800"/>
            <a:chExt cx="3048857" cy="2936024"/>
          </a:xfrm>
        </p:grpSpPr>
        <p:sp>
          <p:nvSpPr>
            <p:cNvPr id="22" name="Up Arrow 21"/>
            <p:cNvSpPr/>
            <p:nvPr/>
          </p:nvSpPr>
          <p:spPr>
            <a:xfrm rot="13534409">
              <a:off x="5585620" y="3709829"/>
              <a:ext cx="727175" cy="1382816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23" name="Up Arrow 22"/>
            <p:cNvSpPr/>
            <p:nvPr/>
          </p:nvSpPr>
          <p:spPr>
            <a:xfrm>
              <a:off x="6147528" y="1828800"/>
              <a:ext cx="643145" cy="2063064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24" name="Up Arrow 23"/>
            <p:cNvSpPr/>
            <p:nvPr/>
          </p:nvSpPr>
          <p:spPr>
            <a:xfrm rot="5400000">
              <a:off x="7026843" y="2973085"/>
              <a:ext cx="722072" cy="1837557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25" name="Oval 24"/>
            <p:cNvSpPr/>
            <p:nvPr/>
          </p:nvSpPr>
          <p:spPr>
            <a:xfrm>
              <a:off x="6461118" y="3731470"/>
              <a:ext cx="137817" cy="15473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158184" y="4001907"/>
              <a:ext cx="27563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101589" y="3066638"/>
              <a:ext cx="27563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101589" y="4356053"/>
              <a:ext cx="27563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476999" y="3276600"/>
              <a:ext cx="457200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1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rot="5400000" flipH="1" flipV="1">
              <a:off x="6578497" y="3180326"/>
              <a:ext cx="604740" cy="604229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6629399" y="2895600"/>
              <a:ext cx="99060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(a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7619999" y="3505200"/>
            <a:ext cx="210806" cy="249125"/>
          </p:xfrm>
          <a:graphic>
            <a:graphicData uri="http://schemas.openxmlformats.org/presentationml/2006/ole">
              <p:oleObj spid="_x0000_s12293" name="Equation" r:id="rId5" imgW="139680" imgH="139680" progId="Equation.DSMT4">
                <p:embed/>
              </p:oleObj>
            </a:graphicData>
          </a:graphic>
        </p:graphicFrame>
        <p:sp>
          <p:nvSpPr>
            <p:cNvPr id="34" name="Circular Arrow 33"/>
            <p:cNvSpPr/>
            <p:nvPr/>
          </p:nvSpPr>
          <p:spPr>
            <a:xfrm rot="4730348">
              <a:off x="7070743" y="3753088"/>
              <a:ext cx="641309" cy="494824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solidFill>
                  <a:schemeClr val="tx1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876800" y="4114800"/>
            <a:ext cx="2590801" cy="2514600"/>
            <a:chOff x="4876800" y="4114800"/>
            <a:chExt cx="2590801" cy="2514600"/>
          </a:xfrm>
        </p:grpSpPr>
        <p:sp>
          <p:nvSpPr>
            <p:cNvPr id="38" name="Up Arrow 37"/>
            <p:cNvSpPr/>
            <p:nvPr/>
          </p:nvSpPr>
          <p:spPr>
            <a:xfrm rot="13534409">
              <a:off x="5513584" y="5730525"/>
              <a:ext cx="490691" cy="1002260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39" name="Up Arrow 38"/>
            <p:cNvSpPr/>
            <p:nvPr/>
          </p:nvSpPr>
          <p:spPr>
            <a:xfrm>
              <a:off x="5902671" y="4114800"/>
              <a:ext cx="466149" cy="1773135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40" name="Up Arrow 39"/>
            <p:cNvSpPr/>
            <p:nvPr/>
          </p:nvSpPr>
          <p:spPr>
            <a:xfrm rot="5400000">
              <a:off x="6558050" y="5222008"/>
              <a:ext cx="487247" cy="1331854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41" name="Oval 40"/>
            <p:cNvSpPr/>
            <p:nvPr/>
          </p:nvSpPr>
          <p:spPr>
            <a:xfrm>
              <a:off x="6096000" y="5779703"/>
              <a:ext cx="99889" cy="10441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039222" y="5962191"/>
              <a:ext cx="19977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67400" y="4419600"/>
              <a:ext cx="19977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562600" y="6367790"/>
              <a:ext cx="19977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141471" y="5472761"/>
              <a:ext cx="33137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1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5400000" flipH="1" flipV="1">
              <a:off x="6230157" y="5392689"/>
              <a:ext cx="408073" cy="437943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553200" y="5224790"/>
              <a:ext cx="71798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(a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8" name="Object 3"/>
            <p:cNvGraphicFramePr>
              <a:graphicFrameLocks noChangeAspect="1"/>
            </p:cNvGraphicFramePr>
            <p:nvPr/>
          </p:nvGraphicFramePr>
          <p:xfrm>
            <a:off x="5715000" y="5791200"/>
            <a:ext cx="152791" cy="168107"/>
          </p:xfrm>
          <a:graphic>
            <a:graphicData uri="http://schemas.openxmlformats.org/presentationml/2006/ole">
              <p:oleObj spid="_x0000_s12294" name="Equation" r:id="rId6" imgW="139680" imgH="139680" progId="Equation.DSMT4">
                <p:embed/>
              </p:oleObj>
            </a:graphicData>
          </a:graphic>
        </p:graphicFrame>
        <p:sp>
          <p:nvSpPr>
            <p:cNvPr id="49" name="Circular Arrow 48"/>
            <p:cNvSpPr/>
            <p:nvPr/>
          </p:nvSpPr>
          <p:spPr>
            <a:xfrm rot="4730348">
              <a:off x="6587849" y="5781918"/>
              <a:ext cx="432749" cy="358647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solidFill>
                  <a:schemeClr val="tx1"/>
                </a:solidFill>
              </a:endParaRPr>
            </a:p>
          </p:txBody>
        </p:sp>
        <p:cxnSp>
          <p:nvCxnSpPr>
            <p:cNvPr id="50" name="Straight Connector 49"/>
            <p:cNvCxnSpPr>
              <a:stCxn id="41" idx="3"/>
            </p:cNvCxnSpPr>
            <p:nvPr/>
          </p:nvCxnSpPr>
          <p:spPr>
            <a:xfrm rot="5400000" flipH="1">
              <a:off x="5590322" y="5348518"/>
              <a:ext cx="458623" cy="581988"/>
            </a:xfrm>
            <a:prstGeom prst="line">
              <a:avLst/>
            </a:prstGeom>
            <a:ln w="31750">
              <a:solidFill>
                <a:schemeClr val="tx1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5562600" y="4876800"/>
              <a:ext cx="533400" cy="533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 flipH="1" flipV="1">
              <a:off x="5143500" y="5905500"/>
              <a:ext cx="8382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4876800" y="5105400"/>
              <a:ext cx="8382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’(0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Arc 64"/>
            <p:cNvSpPr/>
            <p:nvPr/>
          </p:nvSpPr>
          <p:spPr>
            <a:xfrm rot="13053117">
              <a:off x="5952363" y="5387848"/>
              <a:ext cx="685800" cy="762000"/>
            </a:xfrm>
            <a:prstGeom prst="arc">
              <a:avLst>
                <a:gd name="adj1" fmla="val 16869309"/>
                <a:gd name="adj2" fmla="val 19369406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343400" y="304800"/>
          <a:ext cx="4305300" cy="615950"/>
        </p:xfrm>
        <a:graphic>
          <a:graphicData uri="http://schemas.openxmlformats.org/presentationml/2006/ole">
            <p:oleObj spid="_x0000_s13316" name="Equation" r:id="rId3" imgW="2755800" imgH="393480" progId="Equation.DSMT4">
              <p:embed/>
            </p:oleObj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228600" y="914400"/>
            <a:ext cx="3352799" cy="3069451"/>
            <a:chOff x="228600" y="914400"/>
            <a:chExt cx="3352799" cy="3069451"/>
          </a:xfrm>
        </p:grpSpPr>
        <p:sp>
          <p:nvSpPr>
            <p:cNvPr id="19" name="Up Arrow 18"/>
            <p:cNvSpPr/>
            <p:nvPr/>
          </p:nvSpPr>
          <p:spPr>
            <a:xfrm rot="13534409">
              <a:off x="1072790" y="2831764"/>
              <a:ext cx="594777" cy="1297042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0"/>
            </a:p>
          </p:txBody>
        </p:sp>
        <p:sp>
          <p:nvSpPr>
            <p:cNvPr id="20" name="Up Arrow 19"/>
            <p:cNvSpPr/>
            <p:nvPr/>
          </p:nvSpPr>
          <p:spPr>
            <a:xfrm>
              <a:off x="1556197" y="914400"/>
              <a:ext cx="603251" cy="2149255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0"/>
            </a:p>
          </p:txBody>
        </p:sp>
        <p:sp>
          <p:nvSpPr>
            <p:cNvPr id="21" name="Up Arrow 20"/>
            <p:cNvSpPr/>
            <p:nvPr/>
          </p:nvSpPr>
          <p:spPr>
            <a:xfrm rot="5400000">
              <a:off x="2424311" y="2201867"/>
              <a:ext cx="590602" cy="1723575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0"/>
            </a:p>
          </p:txBody>
        </p:sp>
        <p:sp>
          <p:nvSpPr>
            <p:cNvPr id="22" name="Oval 21"/>
            <p:cNvSpPr/>
            <p:nvPr/>
          </p:nvSpPr>
          <p:spPr>
            <a:xfrm>
              <a:off x="1806388" y="2932464"/>
              <a:ext cx="129268" cy="12655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1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3124200"/>
              <a:ext cx="2585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510552" y="1283855"/>
              <a:ext cx="2585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116106" y="3645297"/>
              <a:ext cx="2585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65232" y="2560413"/>
              <a:ext cx="4288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1996733" y="2445402"/>
              <a:ext cx="494634" cy="566750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398058" y="2209800"/>
              <a:ext cx="929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 smtClean="0">
                  <a:latin typeface="Times New Roman" pitchFamily="18" charset="0"/>
                  <a:cs typeface="Times New Roman" pitchFamily="18" charset="0"/>
                </a:rPr>
                <a:t>u(a ,b, c)</a:t>
              </a:r>
              <a:endParaRPr lang="en-IN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3"/>
            <p:cNvGraphicFramePr>
              <a:graphicFrameLocks noChangeAspect="1"/>
            </p:cNvGraphicFramePr>
            <p:nvPr/>
          </p:nvGraphicFramePr>
          <p:xfrm>
            <a:off x="1313329" y="2946400"/>
            <a:ext cx="197729" cy="203766"/>
          </p:xfrm>
          <a:graphic>
            <a:graphicData uri="http://schemas.openxmlformats.org/presentationml/2006/ole">
              <p:oleObj spid="_x0000_s13315" name="Equation" r:id="rId4" imgW="139680" imgH="139680" progId="Equation.DSMT4">
                <p:embed/>
              </p:oleObj>
            </a:graphicData>
          </a:graphic>
        </p:graphicFrame>
        <p:sp>
          <p:nvSpPr>
            <p:cNvPr id="30" name="Circular Arrow 29"/>
            <p:cNvSpPr/>
            <p:nvPr/>
          </p:nvSpPr>
          <p:spPr>
            <a:xfrm rot="4730348">
              <a:off x="2393210" y="3002480"/>
              <a:ext cx="477449" cy="287959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cxnSp>
          <p:nvCxnSpPr>
            <p:cNvPr id="31" name="Straight Connector 30"/>
            <p:cNvCxnSpPr>
              <a:stCxn id="22" idx="3"/>
            </p:cNvCxnSpPr>
            <p:nvPr/>
          </p:nvCxnSpPr>
          <p:spPr>
            <a:xfrm rot="5400000" flipH="1">
              <a:off x="1170784" y="2385955"/>
              <a:ext cx="555907" cy="753161"/>
            </a:xfrm>
            <a:prstGeom prst="line">
              <a:avLst/>
            </a:prstGeom>
            <a:ln w="31750">
              <a:solidFill>
                <a:schemeClr val="tx1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1137974" y="1816168"/>
              <a:ext cx="646545" cy="69028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 flipH="1" flipV="1">
              <a:off x="608106" y="3084880"/>
              <a:ext cx="1016000" cy="205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28600" y="2115127"/>
              <a:ext cx="108472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 smtClean="0">
                  <a:latin typeface="Times New Roman" pitchFamily="18" charset="0"/>
                  <a:cs typeface="Times New Roman" pitchFamily="18" charset="0"/>
                </a:rPr>
                <a:t>u’(0 ,b, c)</a:t>
              </a:r>
              <a:endParaRPr lang="en-IN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Arc 34"/>
            <p:cNvSpPr/>
            <p:nvPr/>
          </p:nvSpPr>
          <p:spPr>
            <a:xfrm rot="13303069">
              <a:off x="1620505" y="2457488"/>
              <a:ext cx="887506" cy="923636"/>
            </a:xfrm>
            <a:prstGeom prst="arc">
              <a:avLst>
                <a:gd name="adj1" fmla="val 16869309"/>
                <a:gd name="adj2" fmla="val 19369406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280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62000" y="2819400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GB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452518" y="3276600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GB" dirty="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371600" y="2438400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GB" dirty="0"/>
            </a:p>
          </p:txBody>
        </p:sp>
      </p:grpSp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4733925" y="1173163"/>
          <a:ext cx="3800475" cy="5562600"/>
        </p:xfrm>
        <a:graphic>
          <a:graphicData uri="http://schemas.openxmlformats.org/presentationml/2006/ole">
            <p:oleObj spid="_x0000_s13318" name="Equation" r:id="rId5" imgW="2476440" imgH="3619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15001" y="457200"/>
            <a:ext cx="2590800" cy="2143297"/>
            <a:chOff x="3124200" y="3733800"/>
            <a:chExt cx="3657601" cy="3037792"/>
          </a:xfrm>
        </p:grpSpPr>
        <p:sp>
          <p:nvSpPr>
            <p:cNvPr id="3" name="Up Arrow 2"/>
            <p:cNvSpPr/>
            <p:nvPr/>
          </p:nvSpPr>
          <p:spPr>
            <a:xfrm rot="13534409">
              <a:off x="3977253" y="5304393"/>
              <a:ext cx="516793" cy="1789974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4" name="Up Arrow 3"/>
            <p:cNvSpPr/>
            <p:nvPr/>
          </p:nvSpPr>
          <p:spPr>
            <a:xfrm>
              <a:off x="4572488" y="3733800"/>
              <a:ext cx="658092" cy="1867455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5" name="Up Arrow 4"/>
            <p:cNvSpPr/>
            <p:nvPr/>
          </p:nvSpPr>
          <p:spPr>
            <a:xfrm rot="5400000">
              <a:off x="5585086" y="4661123"/>
              <a:ext cx="513165" cy="1880264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6" name="Oval 5"/>
            <p:cNvSpPr/>
            <p:nvPr/>
          </p:nvSpPr>
          <p:spPr>
            <a:xfrm>
              <a:off x="4845424" y="5487266"/>
              <a:ext cx="141020" cy="10996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177030" y="5653862"/>
              <a:ext cx="282040" cy="370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22695" y="4054814"/>
              <a:ext cx="282040" cy="370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092389" y="6106634"/>
              <a:ext cx="282040" cy="370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09617" y="5163996"/>
              <a:ext cx="467826" cy="370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1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5400000" flipH="1" flipV="1">
              <a:off x="5107983" y="5001149"/>
              <a:ext cx="429780" cy="618273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490882" y="4859353"/>
              <a:ext cx="1013626" cy="370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(a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4307541" y="5499374"/>
            <a:ext cx="215704" cy="177049"/>
          </p:xfrm>
          <a:graphic>
            <a:graphicData uri="http://schemas.openxmlformats.org/presentationml/2006/ole">
              <p:oleObj spid="_x0000_s14338" name="Equation" r:id="rId3" imgW="139680" imgH="139680" progId="Equation.DSMT4">
                <p:embed/>
              </p:oleObj>
            </a:graphicData>
          </a:graphic>
        </p:graphicFrame>
        <p:sp>
          <p:nvSpPr>
            <p:cNvPr id="14" name="Circular Arrow 13"/>
            <p:cNvSpPr/>
            <p:nvPr/>
          </p:nvSpPr>
          <p:spPr>
            <a:xfrm rot="4730348">
              <a:off x="5538596" y="5516134"/>
              <a:ext cx="414848" cy="314137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/>
            <p:cNvCxnSpPr>
              <a:stCxn id="6" idx="3"/>
            </p:cNvCxnSpPr>
            <p:nvPr/>
          </p:nvCxnSpPr>
          <p:spPr>
            <a:xfrm rot="5400000" flipH="1">
              <a:off x="4213750" y="4928802"/>
              <a:ext cx="483019" cy="821630"/>
            </a:xfrm>
            <a:prstGeom prst="line">
              <a:avLst/>
            </a:prstGeom>
            <a:ln w="31750">
              <a:solidFill>
                <a:srgbClr val="FF0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4188019" y="4440703"/>
              <a:ext cx="561773" cy="75303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3650995" y="5619469"/>
              <a:ext cx="882787" cy="224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124200" y="4777094"/>
              <a:ext cx="1183342" cy="370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’(0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Arc 18"/>
            <p:cNvSpPr/>
            <p:nvPr/>
          </p:nvSpPr>
          <p:spPr>
            <a:xfrm rot="14338692">
              <a:off x="4575937" y="5194887"/>
              <a:ext cx="968189" cy="802533"/>
            </a:xfrm>
            <a:prstGeom prst="arc">
              <a:avLst>
                <a:gd name="adj1" fmla="val 16869309"/>
                <a:gd name="adj2" fmla="val 19369406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706091" y="5389025"/>
              <a:ext cx="369332" cy="392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GB" sz="12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459384" y="5786280"/>
              <a:ext cx="358018" cy="392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GB" sz="12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371109" y="5057982"/>
              <a:ext cx="369332" cy="392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GB" sz="1200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 rot="5400000">
              <a:off x="4080601" y="5596799"/>
              <a:ext cx="667274" cy="751276"/>
            </a:xfrm>
            <a:prstGeom prst="line">
              <a:avLst/>
            </a:prstGeom>
            <a:ln w="31750">
              <a:solidFill>
                <a:srgbClr val="FF0000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886200" y="6400800"/>
              <a:ext cx="1183342" cy="370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(0 ,b, d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04800" y="533400"/>
            <a:ext cx="2209800" cy="1981200"/>
            <a:chOff x="5257800" y="1828800"/>
            <a:chExt cx="3048857" cy="2936024"/>
          </a:xfrm>
        </p:grpSpPr>
        <p:sp>
          <p:nvSpPr>
            <p:cNvPr id="52" name="Up Arrow 51"/>
            <p:cNvSpPr/>
            <p:nvPr/>
          </p:nvSpPr>
          <p:spPr>
            <a:xfrm rot="13534409">
              <a:off x="5585620" y="3709829"/>
              <a:ext cx="727175" cy="1382816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53" name="Up Arrow 52"/>
            <p:cNvSpPr/>
            <p:nvPr/>
          </p:nvSpPr>
          <p:spPr>
            <a:xfrm>
              <a:off x="6147528" y="1828800"/>
              <a:ext cx="643145" cy="2063064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54" name="Up Arrow 53"/>
            <p:cNvSpPr/>
            <p:nvPr/>
          </p:nvSpPr>
          <p:spPr>
            <a:xfrm rot="5400000">
              <a:off x="7026843" y="2973085"/>
              <a:ext cx="722072" cy="1837557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55" name="Oval 54"/>
            <p:cNvSpPr/>
            <p:nvPr/>
          </p:nvSpPr>
          <p:spPr>
            <a:xfrm>
              <a:off x="6461118" y="3731470"/>
              <a:ext cx="137817" cy="15473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715625" y="3974356"/>
              <a:ext cx="27563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101589" y="3066638"/>
              <a:ext cx="27563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101589" y="4356053"/>
              <a:ext cx="27563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476999" y="3276600"/>
              <a:ext cx="457200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1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6578497" y="3180326"/>
              <a:ext cx="604740" cy="604229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6629399" y="2895600"/>
              <a:ext cx="99060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(a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2" name="Object 3"/>
            <p:cNvGraphicFramePr>
              <a:graphicFrameLocks noChangeAspect="1"/>
            </p:cNvGraphicFramePr>
            <p:nvPr/>
          </p:nvGraphicFramePr>
          <p:xfrm>
            <a:off x="7619999" y="3505200"/>
            <a:ext cx="210806" cy="249125"/>
          </p:xfrm>
          <a:graphic>
            <a:graphicData uri="http://schemas.openxmlformats.org/presentationml/2006/ole">
              <p:oleObj spid="_x0000_s14341" name="Equation" r:id="rId4" imgW="139680" imgH="139680" progId="Equation.DSMT4">
                <p:embed/>
              </p:oleObj>
            </a:graphicData>
          </a:graphic>
        </p:graphicFrame>
        <p:sp>
          <p:nvSpPr>
            <p:cNvPr id="63" name="Circular Arrow 62"/>
            <p:cNvSpPr/>
            <p:nvPr/>
          </p:nvSpPr>
          <p:spPr>
            <a:xfrm rot="4730348">
              <a:off x="7070743" y="3753088"/>
              <a:ext cx="641309" cy="494824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solidFill>
                  <a:schemeClr val="tx1"/>
                </a:solidFill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2895600" y="304800"/>
            <a:ext cx="2590801" cy="2514600"/>
            <a:chOff x="4876800" y="4114800"/>
            <a:chExt cx="2590801" cy="2514600"/>
          </a:xfrm>
        </p:grpSpPr>
        <p:sp>
          <p:nvSpPr>
            <p:cNvPr id="65" name="Up Arrow 64"/>
            <p:cNvSpPr/>
            <p:nvPr/>
          </p:nvSpPr>
          <p:spPr>
            <a:xfrm rot="13534409">
              <a:off x="5513584" y="5730525"/>
              <a:ext cx="490691" cy="1002260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66" name="Up Arrow 65"/>
            <p:cNvSpPr/>
            <p:nvPr/>
          </p:nvSpPr>
          <p:spPr>
            <a:xfrm>
              <a:off x="5902671" y="4114800"/>
              <a:ext cx="466149" cy="1773135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67" name="Up Arrow 66"/>
            <p:cNvSpPr/>
            <p:nvPr/>
          </p:nvSpPr>
          <p:spPr>
            <a:xfrm rot="5400000">
              <a:off x="6558050" y="5222008"/>
              <a:ext cx="487247" cy="1331854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68" name="Oval 67"/>
            <p:cNvSpPr/>
            <p:nvPr/>
          </p:nvSpPr>
          <p:spPr>
            <a:xfrm>
              <a:off x="6096000" y="5779703"/>
              <a:ext cx="99889" cy="10441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10400" y="5867400"/>
              <a:ext cx="19977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867400" y="4419600"/>
              <a:ext cx="19977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562600" y="6367790"/>
              <a:ext cx="19977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141471" y="5472761"/>
              <a:ext cx="33137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1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230157" y="5392689"/>
              <a:ext cx="408073" cy="437943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6553200" y="5224790"/>
              <a:ext cx="71798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(a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5" name="Object 3"/>
            <p:cNvGraphicFramePr>
              <a:graphicFrameLocks noChangeAspect="1"/>
            </p:cNvGraphicFramePr>
            <p:nvPr/>
          </p:nvGraphicFramePr>
          <p:xfrm>
            <a:off x="5715000" y="5791200"/>
            <a:ext cx="152791" cy="168107"/>
          </p:xfrm>
          <a:graphic>
            <a:graphicData uri="http://schemas.openxmlformats.org/presentationml/2006/ole">
              <p:oleObj spid="_x0000_s14342" name="Equation" r:id="rId5" imgW="139680" imgH="139680" progId="Equation.DSMT4">
                <p:embed/>
              </p:oleObj>
            </a:graphicData>
          </a:graphic>
        </p:graphicFrame>
        <p:sp>
          <p:nvSpPr>
            <p:cNvPr id="76" name="Circular Arrow 75"/>
            <p:cNvSpPr/>
            <p:nvPr/>
          </p:nvSpPr>
          <p:spPr>
            <a:xfrm rot="4730348">
              <a:off x="6587849" y="5781918"/>
              <a:ext cx="432749" cy="358647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solidFill>
                  <a:schemeClr val="tx1"/>
                </a:solidFill>
              </a:endParaRPr>
            </a:p>
          </p:txBody>
        </p:sp>
        <p:cxnSp>
          <p:nvCxnSpPr>
            <p:cNvPr id="77" name="Straight Connector 76"/>
            <p:cNvCxnSpPr>
              <a:stCxn id="68" idx="3"/>
            </p:cNvCxnSpPr>
            <p:nvPr/>
          </p:nvCxnSpPr>
          <p:spPr>
            <a:xfrm rot="5400000" flipH="1">
              <a:off x="5590322" y="5348518"/>
              <a:ext cx="458623" cy="581988"/>
            </a:xfrm>
            <a:prstGeom prst="line">
              <a:avLst/>
            </a:prstGeom>
            <a:ln w="31750">
              <a:solidFill>
                <a:schemeClr val="tx1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>
              <a:off x="5562600" y="4876800"/>
              <a:ext cx="533400" cy="533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 flipH="1" flipV="1">
              <a:off x="5143500" y="5905500"/>
              <a:ext cx="8382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4876800" y="5105400"/>
              <a:ext cx="8382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’(0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Arc 80"/>
            <p:cNvSpPr/>
            <p:nvPr/>
          </p:nvSpPr>
          <p:spPr>
            <a:xfrm rot="13053117">
              <a:off x="5952363" y="5387848"/>
              <a:ext cx="685800" cy="762000"/>
            </a:xfrm>
            <a:prstGeom prst="arc">
              <a:avLst>
                <a:gd name="adj1" fmla="val 16869309"/>
                <a:gd name="adj2" fmla="val 19369406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752600" y="4343400"/>
            <a:ext cx="2209800" cy="1981200"/>
            <a:chOff x="5257800" y="1828800"/>
            <a:chExt cx="3048857" cy="2936024"/>
          </a:xfrm>
        </p:grpSpPr>
        <p:sp>
          <p:nvSpPr>
            <p:cNvPr id="83" name="Up Arrow 82"/>
            <p:cNvSpPr/>
            <p:nvPr/>
          </p:nvSpPr>
          <p:spPr>
            <a:xfrm rot="13534409">
              <a:off x="5585620" y="3709829"/>
              <a:ext cx="727175" cy="1382816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84" name="Up Arrow 83"/>
            <p:cNvSpPr/>
            <p:nvPr/>
          </p:nvSpPr>
          <p:spPr>
            <a:xfrm>
              <a:off x="6147528" y="1828800"/>
              <a:ext cx="643145" cy="2063064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85" name="Up Arrow 84"/>
            <p:cNvSpPr/>
            <p:nvPr/>
          </p:nvSpPr>
          <p:spPr>
            <a:xfrm rot="5400000">
              <a:off x="7026843" y="2973085"/>
              <a:ext cx="722072" cy="1837557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86" name="Oval 85"/>
            <p:cNvSpPr/>
            <p:nvPr/>
          </p:nvSpPr>
          <p:spPr>
            <a:xfrm>
              <a:off x="6461118" y="3731470"/>
              <a:ext cx="137817" cy="15473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158184" y="4001907"/>
              <a:ext cx="27563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101589" y="3066638"/>
              <a:ext cx="27563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101589" y="4356053"/>
              <a:ext cx="27563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476999" y="3276600"/>
              <a:ext cx="457200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1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>
            <a:xfrm rot="5400000" flipH="1" flipV="1">
              <a:off x="6578497" y="3180326"/>
              <a:ext cx="604740" cy="604229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/>
            <p:cNvSpPr txBox="1"/>
            <p:nvPr/>
          </p:nvSpPr>
          <p:spPr>
            <a:xfrm>
              <a:off x="6629399" y="2895600"/>
              <a:ext cx="990603" cy="387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(a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3" name="Object 3"/>
            <p:cNvGraphicFramePr>
              <a:graphicFrameLocks noChangeAspect="1"/>
            </p:cNvGraphicFramePr>
            <p:nvPr/>
          </p:nvGraphicFramePr>
          <p:xfrm>
            <a:off x="7619999" y="3505200"/>
            <a:ext cx="210806" cy="249125"/>
          </p:xfrm>
          <a:graphic>
            <a:graphicData uri="http://schemas.openxmlformats.org/presentationml/2006/ole">
              <p:oleObj spid="_x0000_s14343" name="Equation" r:id="rId6" imgW="139680" imgH="139680" progId="Equation.DSMT4">
                <p:embed/>
              </p:oleObj>
            </a:graphicData>
          </a:graphic>
        </p:graphicFrame>
        <p:sp>
          <p:nvSpPr>
            <p:cNvPr id="94" name="Circular Arrow 93"/>
            <p:cNvSpPr/>
            <p:nvPr/>
          </p:nvSpPr>
          <p:spPr>
            <a:xfrm rot="4730348">
              <a:off x="7070743" y="3753088"/>
              <a:ext cx="641309" cy="494824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solidFill>
                  <a:schemeClr val="tx1"/>
                </a:solidFill>
              </a:endParaRPr>
            </a:p>
          </p:txBody>
        </p:sp>
      </p:grpSp>
      <p:sp>
        <p:nvSpPr>
          <p:cNvPr id="108" name="Rectangle 107"/>
          <p:cNvSpPr/>
          <p:nvPr/>
        </p:nvSpPr>
        <p:spPr>
          <a:xfrm>
            <a:off x="304800" y="152400"/>
            <a:ext cx="8686800" cy="3429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32" name="Group 131"/>
          <p:cNvGrpSpPr/>
          <p:nvPr/>
        </p:nvGrpSpPr>
        <p:grpSpPr>
          <a:xfrm>
            <a:off x="5257799" y="3962400"/>
            <a:ext cx="3505201" cy="2743200"/>
            <a:chOff x="5257799" y="3962400"/>
            <a:chExt cx="3505201" cy="2743200"/>
          </a:xfrm>
        </p:grpSpPr>
        <p:sp>
          <p:nvSpPr>
            <p:cNvPr id="96" name="Up Arrow 95"/>
            <p:cNvSpPr/>
            <p:nvPr/>
          </p:nvSpPr>
          <p:spPr>
            <a:xfrm rot="13534409">
              <a:off x="5585772" y="5526228"/>
              <a:ext cx="622799" cy="1278745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97" name="Up Arrow 96"/>
            <p:cNvSpPr/>
            <p:nvPr/>
          </p:nvSpPr>
          <p:spPr>
            <a:xfrm>
              <a:off x="6080567" y="3962400"/>
              <a:ext cx="594742" cy="1766941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98" name="Up Arrow 97"/>
            <p:cNvSpPr/>
            <p:nvPr/>
          </p:nvSpPr>
          <p:spPr>
            <a:xfrm rot="5400000">
              <a:off x="7261254" y="4536810"/>
              <a:ext cx="618429" cy="2385062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8127111" y="5823589"/>
              <a:ext cx="254889" cy="33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038085" y="4267200"/>
              <a:ext cx="254889" cy="33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612511" y="6373556"/>
              <a:ext cx="254889" cy="33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1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385242" y="5202389"/>
              <a:ext cx="422791" cy="33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1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 rot="5400000" flipH="1" flipV="1">
              <a:off x="6421209" y="5161192"/>
              <a:ext cx="517938" cy="558755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Box 104"/>
            <p:cNvSpPr txBox="1"/>
            <p:nvPr/>
          </p:nvSpPr>
          <p:spPr>
            <a:xfrm>
              <a:off x="6526172" y="4876076"/>
              <a:ext cx="916050" cy="33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u(a ,b, c)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6" name="Object 3"/>
            <p:cNvGraphicFramePr>
              <a:graphicFrameLocks noChangeAspect="1"/>
            </p:cNvGraphicFramePr>
            <p:nvPr/>
          </p:nvGraphicFramePr>
          <p:xfrm>
            <a:off x="7442219" y="5398177"/>
            <a:ext cx="194941" cy="213367"/>
          </p:xfrm>
          <a:graphic>
            <a:graphicData uri="http://schemas.openxmlformats.org/presentationml/2006/ole">
              <p:oleObj spid="_x0000_s14344" name="Equation" r:id="rId7" imgW="139680" imgH="139680" progId="Equation.DSMT4">
                <p:embed/>
              </p:oleObj>
            </a:graphicData>
          </a:graphic>
        </p:graphicFrame>
        <p:sp>
          <p:nvSpPr>
            <p:cNvPr id="107" name="Circular Arrow 106"/>
            <p:cNvSpPr/>
            <p:nvPr/>
          </p:nvSpPr>
          <p:spPr>
            <a:xfrm rot="4730348">
              <a:off x="7089594" y="5477287"/>
              <a:ext cx="549258" cy="457583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solidFill>
                  <a:schemeClr val="tx1"/>
                </a:solidFill>
              </a:endParaRPr>
            </a:p>
          </p:txBody>
        </p:sp>
        <p:cxnSp>
          <p:nvCxnSpPr>
            <p:cNvPr id="109" name="Straight Connector 108"/>
            <p:cNvCxnSpPr/>
            <p:nvPr/>
          </p:nvCxnSpPr>
          <p:spPr>
            <a:xfrm rot="16200000" flipH="1">
              <a:off x="6357514" y="5758287"/>
              <a:ext cx="505672" cy="419100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Oval 98"/>
            <p:cNvSpPr/>
            <p:nvPr/>
          </p:nvSpPr>
          <p:spPr>
            <a:xfrm>
              <a:off x="6324600" y="5638800"/>
              <a:ext cx="127445" cy="13252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cxnSp>
          <p:nvCxnSpPr>
            <p:cNvPr id="111" name="Straight Connector 110"/>
            <p:cNvCxnSpPr/>
            <p:nvPr/>
          </p:nvCxnSpPr>
          <p:spPr>
            <a:xfrm rot="5400000">
              <a:off x="6743700" y="5829300"/>
              <a:ext cx="381000" cy="3048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5943600" y="6096000"/>
              <a:ext cx="838200" cy="762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TextBox 118"/>
            <p:cNvSpPr txBox="1"/>
            <p:nvPr/>
          </p:nvSpPr>
          <p:spPr>
            <a:xfrm>
              <a:off x="6400800" y="6172200"/>
              <a:ext cx="9160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(a ,0, d)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6629400" y="5834390"/>
              <a:ext cx="228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6172200" y="6139190"/>
              <a:ext cx="228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5867400" y="5758190"/>
              <a:ext cx="228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1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IN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Circular Arrow 122"/>
            <p:cNvSpPr/>
            <p:nvPr/>
          </p:nvSpPr>
          <p:spPr>
            <a:xfrm rot="4730348">
              <a:off x="6297398" y="5608066"/>
              <a:ext cx="435404" cy="302441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9495725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solidFill>
                  <a:schemeClr val="tx1"/>
                </a:solidFill>
              </a:endParaRP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3352800" y="2895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PROJEC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553200" y="2895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RO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914400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Step3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Rotate X axis at an angle      to origin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990600" y="990600"/>
            <a:ext cx="4343400" cy="3797371"/>
            <a:chOff x="5257799" y="3452037"/>
            <a:chExt cx="3567794" cy="3179195"/>
          </a:xfrm>
        </p:grpSpPr>
        <p:sp>
          <p:nvSpPr>
            <p:cNvPr id="24" name="Up Arrow 23"/>
            <p:cNvSpPr/>
            <p:nvPr/>
          </p:nvSpPr>
          <p:spPr>
            <a:xfrm rot="13534409">
              <a:off x="5585772" y="5526228"/>
              <a:ext cx="622799" cy="1278745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25" name="Up Arrow 24"/>
            <p:cNvSpPr/>
            <p:nvPr/>
          </p:nvSpPr>
          <p:spPr>
            <a:xfrm>
              <a:off x="6080567" y="3962400"/>
              <a:ext cx="594742" cy="1766941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26" name="Up Arrow 25"/>
            <p:cNvSpPr/>
            <p:nvPr/>
          </p:nvSpPr>
          <p:spPr>
            <a:xfrm rot="5400000">
              <a:off x="7261254" y="4536810"/>
              <a:ext cx="618429" cy="2385062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127111" y="5823591"/>
              <a:ext cx="254889" cy="25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038085" y="4267202"/>
              <a:ext cx="254889" cy="25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12511" y="6373558"/>
              <a:ext cx="254889" cy="25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385242" y="5202391"/>
              <a:ext cx="422791" cy="25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rot="5400000" flipH="1" flipV="1">
              <a:off x="6421209" y="5161192"/>
              <a:ext cx="517938" cy="558755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6526172" y="4876078"/>
              <a:ext cx="916050" cy="25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u(a ,b, c)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6581377" y="4361121"/>
            <a:ext cx="177346" cy="311002"/>
          </p:xfrm>
          <a:graphic>
            <a:graphicData uri="http://schemas.openxmlformats.org/presentationml/2006/ole">
              <p:oleObj spid="_x0000_s15363" name="Equation" r:id="rId3" imgW="126720" imgH="203040" progId="Equation.DSMT4">
                <p:embed/>
              </p:oleObj>
            </a:graphicData>
          </a:graphic>
        </p:graphicFrame>
        <p:sp>
          <p:nvSpPr>
            <p:cNvPr id="34" name="Circular Arrow 33"/>
            <p:cNvSpPr/>
            <p:nvPr/>
          </p:nvSpPr>
          <p:spPr>
            <a:xfrm rot="11815883">
              <a:off x="6063865" y="4351248"/>
              <a:ext cx="538905" cy="466373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6119501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chemeClr val="tx1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 rot="16200000" flipH="1">
              <a:off x="6357514" y="5758287"/>
              <a:ext cx="505672" cy="419100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6324600" y="5638800"/>
              <a:ext cx="127445" cy="13252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cxnSp>
          <p:nvCxnSpPr>
            <p:cNvPr id="37" name="Straight Connector 36"/>
            <p:cNvCxnSpPr/>
            <p:nvPr/>
          </p:nvCxnSpPr>
          <p:spPr>
            <a:xfrm rot="5400000">
              <a:off x="6743700" y="5829300"/>
              <a:ext cx="381000" cy="3048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943600" y="6096000"/>
              <a:ext cx="838200" cy="762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6400800" y="6172202"/>
              <a:ext cx="916050" cy="334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 smtClean="0">
                  <a:latin typeface="Times New Roman" pitchFamily="18" charset="0"/>
                  <a:cs typeface="Times New Roman" pitchFamily="18" charset="0"/>
                </a:rPr>
                <a:t>(a ,0, d)</a:t>
              </a:r>
              <a:endParaRPr lang="en-IN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629400" y="5834392"/>
              <a:ext cx="228600" cy="25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172200" y="6139192"/>
              <a:ext cx="228600" cy="25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867400" y="5758192"/>
              <a:ext cx="228600" cy="25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Circular Arrow 42"/>
            <p:cNvSpPr/>
            <p:nvPr/>
          </p:nvSpPr>
          <p:spPr>
            <a:xfrm rot="4730348">
              <a:off x="6297398" y="5608066"/>
              <a:ext cx="435404" cy="302441"/>
            </a:xfrm>
            <a:prstGeom prst="circularArrow">
              <a:avLst>
                <a:gd name="adj1" fmla="val 0"/>
                <a:gd name="adj2" fmla="val 1142319"/>
                <a:gd name="adj3" fmla="val 20183531"/>
                <a:gd name="adj4" fmla="val 9495725"/>
                <a:gd name="adj5" fmla="val 92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chemeClr val="tx1"/>
                </a:solidFill>
              </a:endParaRPr>
            </a:p>
          </p:txBody>
        </p:sp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8649550" y="3452037"/>
            <a:ext cx="176043" cy="311002"/>
          </p:xfrm>
          <a:graphic>
            <a:graphicData uri="http://schemas.openxmlformats.org/presentationml/2006/ole">
              <p:oleObj spid="_x0000_s15364" name="Equation" r:id="rId4" imgW="126720" imgH="203040" progId="Equation.DSMT4">
                <p:embed/>
              </p:oleObj>
            </a:graphicData>
          </a:graphic>
        </p:graphicFrame>
      </p:grp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707063" y="1524000"/>
          <a:ext cx="2619375" cy="319088"/>
        </p:xfrm>
        <a:graphic>
          <a:graphicData uri="http://schemas.openxmlformats.org/presentationml/2006/ole">
            <p:oleObj spid="_x0000_s15365" name="Equation" r:id="rId5" imgW="1676160" imgH="203040" progId="Equation.DSMT4">
              <p:embed/>
            </p:oleObj>
          </a:graphicData>
        </a:graphic>
      </p:graphicFrame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5457825" y="2263775"/>
          <a:ext cx="3214688" cy="3862388"/>
        </p:xfrm>
        <a:graphic>
          <a:graphicData uri="http://schemas.openxmlformats.org/presentationml/2006/ole">
            <p:oleObj spid="_x0000_s15366" name="Equation" r:id="rId6" imgW="2095200" imgH="2514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p Arrow 2"/>
          <p:cNvSpPr/>
          <p:nvPr/>
        </p:nvSpPr>
        <p:spPr>
          <a:xfrm rot="13534409">
            <a:off x="1397017" y="3453434"/>
            <a:ext cx="743899" cy="1556733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4" name="Up Arrow 3"/>
          <p:cNvSpPr/>
          <p:nvPr/>
        </p:nvSpPr>
        <p:spPr>
          <a:xfrm>
            <a:off x="1992230" y="1600200"/>
            <a:ext cx="724034" cy="2110512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5" name="Up Arrow 4"/>
          <p:cNvSpPr/>
          <p:nvPr/>
        </p:nvSpPr>
        <p:spPr>
          <a:xfrm rot="5400000">
            <a:off x="3436683" y="2258936"/>
            <a:ext cx="738679" cy="2903553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6" name="TextBox 5"/>
          <p:cNvSpPr txBox="1"/>
          <p:nvPr/>
        </p:nvSpPr>
        <p:spPr>
          <a:xfrm>
            <a:off x="4483674" y="3823289"/>
            <a:ext cx="310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40513" y="1964269"/>
            <a:ext cx="310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22423" y="4480194"/>
            <a:ext cx="310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3139" y="3081300"/>
            <a:ext cx="514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 flipH="1" flipV="1">
            <a:off x="2412867" y="3025679"/>
            <a:ext cx="618648" cy="680223"/>
          </a:xfrm>
          <a:prstGeom prst="line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34706" y="2691538"/>
            <a:ext cx="11151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u(a ,b, c)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905000" y="4419600"/>
          <a:ext cx="215900" cy="323850"/>
        </p:xfrm>
        <a:graphic>
          <a:graphicData uri="http://schemas.openxmlformats.org/presentationml/2006/ole">
            <p:oleObj spid="_x0000_s17410" name="Equation" r:id="rId3" imgW="126720" imgH="177480" progId="Equation.DSMT4">
              <p:embed/>
            </p:oleObj>
          </a:graphicData>
        </a:graphic>
      </p:graphicFrame>
      <p:sp>
        <p:nvSpPr>
          <p:cNvPr id="13" name="Circular Arrow 12"/>
          <p:cNvSpPr/>
          <p:nvPr/>
        </p:nvSpPr>
        <p:spPr>
          <a:xfrm rot="4512516">
            <a:off x="1320416" y="4057604"/>
            <a:ext cx="656058" cy="557057"/>
          </a:xfrm>
          <a:prstGeom prst="circularArrow">
            <a:avLst>
              <a:gd name="adj1" fmla="val 0"/>
              <a:gd name="adj2" fmla="val 1142319"/>
              <a:gd name="adj3" fmla="val 20183531"/>
              <a:gd name="adj4" fmla="val 6119501"/>
              <a:gd name="adj5" fmla="val 9280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rot="10800000" flipV="1">
            <a:off x="1828801" y="3693584"/>
            <a:ext cx="553279" cy="421216"/>
          </a:xfrm>
          <a:prstGeom prst="line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2289314" y="3602566"/>
            <a:ext cx="155150" cy="15828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20" name="TextBox 19"/>
          <p:cNvSpPr txBox="1"/>
          <p:nvPr/>
        </p:nvSpPr>
        <p:spPr>
          <a:xfrm>
            <a:off x="2103783" y="4200257"/>
            <a:ext cx="278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32723" y="3745173"/>
            <a:ext cx="278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76400" y="914400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Step4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Rotate Z axis at an angle      to origin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118100" y="990600"/>
          <a:ext cx="215900" cy="323850"/>
        </p:xfrm>
        <a:graphic>
          <a:graphicData uri="http://schemas.openxmlformats.org/presentationml/2006/ole">
            <p:oleObj spid="_x0000_s17412" name="Equation" r:id="rId4" imgW="126720" imgH="177480" progId="Equation.DSMT4">
              <p:embed/>
            </p:oleObj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4880890" y="1524000"/>
          <a:ext cx="3621759" cy="1752600"/>
        </p:xfrm>
        <a:graphic>
          <a:graphicData uri="http://schemas.openxmlformats.org/presentationml/2006/ole">
            <p:oleObj spid="_x0000_s17413" name="Equation" r:id="rId5" imgW="18921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5334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Step1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Translate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,y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 to origin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Step2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Rotate X axis at an angle      to origin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Step3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Rotate 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xis at an angle      to origin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Step4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Rotate Z axis at an angle      to origin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Step5:Reverse of ‘3’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Step6: Reverse of ‘2’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Step7:Reverse of ‘1’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110163" y="1047750"/>
          <a:ext cx="234950" cy="255588"/>
        </p:xfrm>
        <a:graphic>
          <a:graphicData uri="http://schemas.openxmlformats.org/presentationml/2006/ole">
            <p:oleObj spid="_x0000_s18434" name="Equation" r:id="rId3" imgW="139680" imgH="1396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05400" y="1524000"/>
          <a:ext cx="214313" cy="371475"/>
        </p:xfrm>
        <a:graphic>
          <a:graphicData uri="http://schemas.openxmlformats.org/presentationml/2006/ole">
            <p:oleObj spid="_x0000_s18435" name="Equation" r:id="rId4" imgW="126720" imgH="203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105400" y="2209800"/>
          <a:ext cx="214313" cy="325438"/>
        </p:xfrm>
        <a:graphic>
          <a:graphicData uri="http://schemas.openxmlformats.org/presentationml/2006/ole">
            <p:oleObj spid="_x0000_s18436" name="Equation" r:id="rId5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5334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2D SHE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19812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Sheer relative to X axis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Up Arrow 4"/>
          <p:cNvSpPr/>
          <p:nvPr/>
        </p:nvSpPr>
        <p:spPr>
          <a:xfrm>
            <a:off x="1376617" y="2743200"/>
            <a:ext cx="554442" cy="1586972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6" name="Up Arrow 5"/>
          <p:cNvSpPr/>
          <p:nvPr/>
        </p:nvSpPr>
        <p:spPr>
          <a:xfrm rot="5400000">
            <a:off x="2168178" y="3538112"/>
            <a:ext cx="555440" cy="158412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10" name="TextBox 9"/>
          <p:cNvSpPr txBox="1"/>
          <p:nvPr/>
        </p:nvSpPr>
        <p:spPr>
          <a:xfrm>
            <a:off x="2209800" y="4419600"/>
            <a:ext cx="237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37014" y="3695383"/>
            <a:ext cx="237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Parallelogram 14"/>
          <p:cNvSpPr/>
          <p:nvPr/>
        </p:nvSpPr>
        <p:spPr>
          <a:xfrm>
            <a:off x="1676400" y="3429000"/>
            <a:ext cx="762000" cy="838200"/>
          </a:xfrm>
          <a:prstGeom prst="parallelogram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Up Arrow 15"/>
          <p:cNvSpPr/>
          <p:nvPr/>
        </p:nvSpPr>
        <p:spPr>
          <a:xfrm>
            <a:off x="4691859" y="2667000"/>
            <a:ext cx="554442" cy="1586972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17" name="Up Arrow 16"/>
          <p:cNvSpPr/>
          <p:nvPr/>
        </p:nvSpPr>
        <p:spPr>
          <a:xfrm rot="5400000">
            <a:off x="5483420" y="3461912"/>
            <a:ext cx="555440" cy="158412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18" name="TextBox 17"/>
          <p:cNvSpPr txBox="1"/>
          <p:nvPr/>
        </p:nvSpPr>
        <p:spPr>
          <a:xfrm>
            <a:off x="5486400" y="4343400"/>
            <a:ext cx="237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52256" y="3619183"/>
            <a:ext cx="237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Parallelogram 19"/>
          <p:cNvSpPr/>
          <p:nvPr/>
        </p:nvSpPr>
        <p:spPr>
          <a:xfrm>
            <a:off x="4953000" y="3429000"/>
            <a:ext cx="1295400" cy="762000"/>
          </a:xfrm>
          <a:prstGeom prst="parallelogram">
            <a:avLst>
              <a:gd name="adj" fmla="val 73571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23963" y="5700713"/>
          <a:ext cx="1541462" cy="623887"/>
        </p:xfrm>
        <a:graphic>
          <a:graphicData uri="http://schemas.openxmlformats.org/presentationml/2006/ole">
            <p:oleObj spid="_x0000_s35842" name="Equation" r:id="rId3" imgW="812520" imgH="4316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43000" y="5167313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per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34000" y="5105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ymmetric 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791200" y="5486400"/>
          <a:ext cx="2362200" cy="1143000"/>
        </p:xfrm>
        <a:graphic>
          <a:graphicData uri="http://schemas.openxmlformats.org/presentationml/2006/ole">
            <p:oleObj spid="_x0000_s35843" name="Equation" r:id="rId4" imgW="147312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748463" y="596900"/>
          <a:ext cx="1820862" cy="1930400"/>
        </p:xfrm>
        <a:graphic>
          <a:graphicData uri="http://schemas.openxmlformats.org/presentationml/2006/ole">
            <p:oleObj spid="_x0000_s3074" name="Equation" r:id="rId4" imgW="863280" imgH="914400" progId="Equation.DSMT4">
              <p:embed/>
            </p:oleObj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1295400" y="228600"/>
            <a:ext cx="7530201" cy="5857220"/>
            <a:chOff x="1308999" y="228600"/>
            <a:chExt cx="7530201" cy="5857220"/>
          </a:xfrm>
        </p:grpSpPr>
        <p:sp>
          <p:nvSpPr>
            <p:cNvPr id="7" name="Up Arrow 6"/>
            <p:cNvSpPr/>
            <p:nvPr/>
          </p:nvSpPr>
          <p:spPr>
            <a:xfrm>
              <a:off x="1395232" y="228600"/>
              <a:ext cx="1207260" cy="4853233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Up Arrow 7"/>
            <p:cNvSpPr/>
            <p:nvPr/>
          </p:nvSpPr>
          <p:spPr>
            <a:xfrm rot="5400000">
              <a:off x="4862574" y="1662176"/>
              <a:ext cx="1112914" cy="6840338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76600" y="5562600"/>
              <a:ext cx="5173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08999" y="3811099"/>
              <a:ext cx="5173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105400" y="1219200"/>
              <a:ext cx="14361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P’(10,6)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71800" y="2514600"/>
              <a:ext cx="18108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P(5 ,4)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981200" y="3200400"/>
              <a:ext cx="1676400" cy="1588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2781300" y="4076699"/>
              <a:ext cx="1752600" cy="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133600" y="5181600"/>
              <a:ext cx="617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1   2    3    4     5     6     7      8    9    10     11     12     13   14    15  </a:t>
              </a:r>
              <a:endParaRPr lang="en-GB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676400" y="762000"/>
              <a:ext cx="381000" cy="4247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8</a:t>
              </a:r>
            </a:p>
            <a:p>
              <a:endParaRPr lang="en-GB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7</a:t>
              </a:r>
            </a:p>
            <a:p>
              <a:endParaRPr lang="en-GB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6 </a:t>
              </a:r>
            </a:p>
            <a:p>
              <a:endParaRPr lang="en-GB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5     </a:t>
              </a:r>
            </a:p>
            <a:p>
              <a:endParaRPr lang="en-GB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4     </a:t>
              </a:r>
            </a:p>
            <a:p>
              <a:endParaRPr lang="en-GB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3     </a:t>
              </a:r>
            </a:p>
            <a:p>
              <a:endParaRPr lang="en-GB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2      </a:t>
              </a:r>
            </a:p>
            <a:p>
              <a:endParaRPr lang="en-GB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 rot="5400000">
              <a:off x="4178414" y="3603649"/>
              <a:ext cx="2973921" cy="53149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2057400" y="2057400"/>
              <a:ext cx="3810000" cy="1588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5562600" y="1905000"/>
              <a:ext cx="258699" cy="23826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/>
            <p:cNvSpPr/>
            <p:nvPr/>
          </p:nvSpPr>
          <p:spPr>
            <a:xfrm>
              <a:off x="3505200" y="3124200"/>
              <a:ext cx="258699" cy="238263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4038600" y="2438400"/>
              <a:ext cx="121920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3505200" y="2286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TRANS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5334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2D SHE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19812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Sheer relative to Y axis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Up Arrow 4"/>
          <p:cNvSpPr/>
          <p:nvPr/>
        </p:nvSpPr>
        <p:spPr>
          <a:xfrm>
            <a:off x="1376617" y="2743200"/>
            <a:ext cx="554442" cy="1586972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6" name="Up Arrow 5"/>
          <p:cNvSpPr/>
          <p:nvPr/>
        </p:nvSpPr>
        <p:spPr>
          <a:xfrm rot="5400000">
            <a:off x="2168178" y="3538112"/>
            <a:ext cx="555440" cy="158412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10" name="TextBox 9"/>
          <p:cNvSpPr txBox="1"/>
          <p:nvPr/>
        </p:nvSpPr>
        <p:spPr>
          <a:xfrm>
            <a:off x="2209800" y="4419600"/>
            <a:ext cx="237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37014" y="3695383"/>
            <a:ext cx="237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Parallelogram 14"/>
          <p:cNvSpPr/>
          <p:nvPr/>
        </p:nvSpPr>
        <p:spPr>
          <a:xfrm>
            <a:off x="1676400" y="3429000"/>
            <a:ext cx="762000" cy="838200"/>
          </a:xfrm>
          <a:prstGeom prst="parallelogram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Up Arrow 15"/>
          <p:cNvSpPr/>
          <p:nvPr/>
        </p:nvSpPr>
        <p:spPr>
          <a:xfrm>
            <a:off x="4691859" y="2667000"/>
            <a:ext cx="554442" cy="1586972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18" name="TextBox 17"/>
          <p:cNvSpPr txBox="1"/>
          <p:nvPr/>
        </p:nvSpPr>
        <p:spPr>
          <a:xfrm>
            <a:off x="6019800" y="4343400"/>
            <a:ext cx="237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52256" y="3619183"/>
            <a:ext cx="237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Parallelogram 19"/>
          <p:cNvSpPr/>
          <p:nvPr/>
        </p:nvSpPr>
        <p:spPr>
          <a:xfrm rot="16200000">
            <a:off x="4671256" y="3756856"/>
            <a:ext cx="1373073" cy="714414"/>
          </a:xfrm>
          <a:prstGeom prst="parallelogram">
            <a:avLst>
              <a:gd name="adj" fmla="val 79249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23963" y="5683250"/>
          <a:ext cx="1541462" cy="660400"/>
        </p:xfrm>
        <a:graphic>
          <a:graphicData uri="http://schemas.openxmlformats.org/presentationml/2006/ole">
            <p:oleObj spid="_x0000_s36866" name="Equation" r:id="rId3" imgW="812520" imgH="457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43000" y="5167313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per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34000" y="5105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ymmetric 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791200" y="5465763"/>
          <a:ext cx="2362200" cy="1184275"/>
        </p:xfrm>
        <a:graphic>
          <a:graphicData uri="http://schemas.openxmlformats.org/presentationml/2006/ole">
            <p:oleObj spid="_x0000_s36867" name="Equation" r:id="rId4" imgW="1473120" imgH="736560" progId="Equation.DSMT4">
              <p:embed/>
            </p:oleObj>
          </a:graphicData>
        </a:graphic>
      </p:graphicFrame>
      <p:sp>
        <p:nvSpPr>
          <p:cNvPr id="17" name="Up Arrow 16"/>
          <p:cNvSpPr/>
          <p:nvPr/>
        </p:nvSpPr>
        <p:spPr>
          <a:xfrm rot="5400000">
            <a:off x="5483420" y="3461912"/>
            <a:ext cx="555440" cy="158412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5334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3D SHE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28800" y="1676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Sheer relative to Z axis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954212" y="2911475"/>
          <a:ext cx="1550987" cy="1071867"/>
        </p:xfrm>
        <a:graphic>
          <a:graphicData uri="http://schemas.openxmlformats.org/presentationml/2006/ole">
            <p:oleObj spid="_x0000_s37890" name="Equation" r:id="rId3" imgW="685800" imgH="62208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05000" y="2438400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per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05000" y="41910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ymmetric 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057400" y="4724400"/>
          <a:ext cx="2708275" cy="1470025"/>
        </p:xfrm>
        <a:graphic>
          <a:graphicData uri="http://schemas.openxmlformats.org/presentationml/2006/ole">
            <p:oleObj spid="_x0000_s37891" name="Equation" r:id="rId4" imgW="16887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24200" y="6096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2D REFLECT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066800" y="2743200"/>
            <a:ext cx="3810000" cy="2929354"/>
            <a:chOff x="1066800" y="2743200"/>
            <a:chExt cx="3810000" cy="2929354"/>
          </a:xfrm>
        </p:grpSpPr>
        <p:sp>
          <p:nvSpPr>
            <p:cNvPr id="13" name="TextBox 12"/>
            <p:cNvSpPr txBox="1"/>
            <p:nvPr/>
          </p:nvSpPr>
          <p:spPr>
            <a:xfrm>
              <a:off x="2514600" y="5334000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1’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" name="Up Arrow 2"/>
            <p:cNvSpPr/>
            <p:nvPr/>
          </p:nvSpPr>
          <p:spPr>
            <a:xfrm>
              <a:off x="1376617" y="2743200"/>
              <a:ext cx="554442" cy="1586972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4" name="Up Arrow 3"/>
            <p:cNvSpPr/>
            <p:nvPr/>
          </p:nvSpPr>
          <p:spPr>
            <a:xfrm rot="5400000">
              <a:off x="2987599" y="2718691"/>
              <a:ext cx="555440" cy="3222962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962400" y="4419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066800" y="36576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4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Isosceles Triangle 7"/>
            <p:cNvSpPr/>
            <p:nvPr/>
          </p:nvSpPr>
          <p:spPr>
            <a:xfrm>
              <a:off x="2133600" y="3352800"/>
              <a:ext cx="990600" cy="762000"/>
            </a:xfrm>
            <a:prstGeom prst="triangl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Isosceles Triangle 8"/>
            <p:cNvSpPr/>
            <p:nvPr/>
          </p:nvSpPr>
          <p:spPr>
            <a:xfrm rot="10800000">
              <a:off x="2133600" y="4572000"/>
              <a:ext cx="990600" cy="762000"/>
            </a:xfrm>
            <a:prstGeom prst="triangle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14600" y="2971800"/>
              <a:ext cx="304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5000" y="3852446"/>
              <a:ext cx="304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24200" y="3852446"/>
              <a:ext cx="304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28800" y="4419600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2’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495800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3’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08700" y="2971800"/>
          <a:ext cx="914400" cy="623888"/>
        </p:xfrm>
        <a:graphic>
          <a:graphicData uri="http://schemas.openxmlformats.org/presentationml/2006/ole">
            <p:oleObj spid="_x0000_s38914" name="Equation" r:id="rId3" imgW="482400" imgH="4316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15000" y="2438400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per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0" y="5105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ymmetric 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781675" y="5484813"/>
          <a:ext cx="2382838" cy="1144587"/>
        </p:xfrm>
        <a:graphic>
          <a:graphicData uri="http://schemas.openxmlformats.org/presentationml/2006/ole">
            <p:oleObj spid="_x0000_s38915" name="Equation" r:id="rId4" imgW="1485720" imgH="7110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14400" y="19812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Refection about to X axis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24200" y="6096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2D REFLE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19200" y="38100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1’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Up Arrow 2"/>
          <p:cNvSpPr/>
          <p:nvPr/>
        </p:nvSpPr>
        <p:spPr>
          <a:xfrm>
            <a:off x="1376617" y="2743200"/>
            <a:ext cx="375983" cy="2286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4" name="Up Arrow 3"/>
          <p:cNvSpPr/>
          <p:nvPr/>
        </p:nvSpPr>
        <p:spPr>
          <a:xfrm rot="5400000">
            <a:off x="2221081" y="2808119"/>
            <a:ext cx="533400" cy="4518362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050"/>
          </a:p>
        </p:txBody>
      </p:sp>
      <p:sp>
        <p:nvSpPr>
          <p:cNvPr id="5" name="TextBox 4"/>
          <p:cNvSpPr txBox="1"/>
          <p:nvPr/>
        </p:nvSpPr>
        <p:spPr>
          <a:xfrm>
            <a:off x="396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3048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Isosceles Triangle 7"/>
          <p:cNvSpPr/>
          <p:nvPr/>
        </p:nvSpPr>
        <p:spPr>
          <a:xfrm rot="16200000">
            <a:off x="1790700" y="3619500"/>
            <a:ext cx="990600" cy="762000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Isosceles Triangle 8"/>
          <p:cNvSpPr/>
          <p:nvPr/>
        </p:nvSpPr>
        <p:spPr>
          <a:xfrm rot="5400000">
            <a:off x="419100" y="3695700"/>
            <a:ext cx="990600" cy="762000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1676400" y="38100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4600" y="45720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90800" y="31242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32004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2’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" y="45720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3’</a:t>
            </a: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96000" y="2971800"/>
          <a:ext cx="939800" cy="623888"/>
        </p:xfrm>
        <a:graphic>
          <a:graphicData uri="http://schemas.openxmlformats.org/presentationml/2006/ole">
            <p:oleObj spid="_x0000_s39938" name="Equation" r:id="rId3" imgW="495000" imgH="4316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15000" y="2438400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per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0" y="42672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ymmetric 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770563" y="4646613"/>
          <a:ext cx="2403475" cy="1144587"/>
        </p:xfrm>
        <a:graphic>
          <a:graphicData uri="http://schemas.openxmlformats.org/presentationml/2006/ole">
            <p:oleObj spid="_x0000_s39939" name="Equation" r:id="rId4" imgW="1498320" imgH="7110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14400" y="19812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Refection about to Y axis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24200" y="6096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2D REFLECTION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066800" y="2467082"/>
            <a:ext cx="5181600" cy="3781319"/>
            <a:chOff x="1066800" y="2459624"/>
            <a:chExt cx="3680162" cy="2798176"/>
          </a:xfrm>
        </p:grpSpPr>
        <p:sp>
          <p:nvSpPr>
            <p:cNvPr id="3" name="Up Arrow 2"/>
            <p:cNvSpPr/>
            <p:nvPr/>
          </p:nvSpPr>
          <p:spPr>
            <a:xfrm>
              <a:off x="1376617" y="2743200"/>
              <a:ext cx="375983" cy="2286000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200"/>
            </a:p>
          </p:txBody>
        </p:sp>
        <p:sp>
          <p:nvSpPr>
            <p:cNvPr id="4" name="Up Arrow 3"/>
            <p:cNvSpPr/>
            <p:nvPr/>
          </p:nvSpPr>
          <p:spPr>
            <a:xfrm rot="5400000">
              <a:off x="2906881" y="3417719"/>
              <a:ext cx="457200" cy="3222962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20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962400" y="4419598"/>
              <a:ext cx="381000" cy="4327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32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066800" y="3047999"/>
              <a:ext cx="457200" cy="4327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32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 rot="20628561">
              <a:off x="3276599" y="2459624"/>
              <a:ext cx="1219139" cy="1743898"/>
              <a:chOff x="3276601" y="2459616"/>
              <a:chExt cx="1219139" cy="1743898"/>
            </a:xfrm>
          </p:grpSpPr>
          <p:sp>
            <p:nvSpPr>
              <p:cNvPr id="8" name="Isosceles Triangle 7"/>
              <p:cNvSpPr/>
              <p:nvPr/>
            </p:nvSpPr>
            <p:spPr>
              <a:xfrm rot="15908189">
                <a:off x="3390900" y="2933701"/>
                <a:ext cx="990600" cy="762000"/>
              </a:xfrm>
              <a:prstGeom prst="triangl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40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276601" y="3145434"/>
                <a:ext cx="304800" cy="296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IN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4114800" y="3907433"/>
                <a:ext cx="304800" cy="296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IN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0940" y="2459616"/>
                <a:ext cx="304800" cy="296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en-IN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 rot="19932223">
              <a:off x="1935037" y="3068567"/>
              <a:ext cx="1371505" cy="1667733"/>
              <a:chOff x="304895" y="3221638"/>
              <a:chExt cx="1371505" cy="1667733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1219200" y="3831238"/>
                <a:ext cx="457200" cy="296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 smtClean="0">
                    <a:latin typeface="Times New Roman" pitchFamily="18" charset="0"/>
                    <a:cs typeface="Times New Roman" pitchFamily="18" charset="0"/>
                  </a:rPr>
                  <a:t>1’</a:t>
                </a:r>
                <a:endParaRPr lang="en-IN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Isosceles Triangle 8"/>
              <p:cNvSpPr/>
              <p:nvPr/>
            </p:nvSpPr>
            <p:spPr>
              <a:xfrm rot="5559385">
                <a:off x="419100" y="3695699"/>
                <a:ext cx="990600" cy="762000"/>
              </a:xfrm>
              <a:prstGeom prst="triangl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40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81000" y="3221638"/>
                <a:ext cx="381000" cy="296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 smtClean="0">
                    <a:latin typeface="Times New Roman" pitchFamily="18" charset="0"/>
                    <a:cs typeface="Times New Roman" pitchFamily="18" charset="0"/>
                  </a:rPr>
                  <a:t>2’</a:t>
                </a:r>
                <a:endParaRPr lang="en-IN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04895" y="4593290"/>
                <a:ext cx="381000" cy="296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000" b="1" dirty="0" smtClean="0">
                    <a:latin typeface="Times New Roman" pitchFamily="18" charset="0"/>
                    <a:cs typeface="Times New Roman" pitchFamily="18" charset="0"/>
                  </a:rPr>
                  <a:t>3’</a:t>
                </a:r>
                <a:endParaRPr lang="en-IN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2" name="TextBox 21"/>
          <p:cNvSpPr txBox="1"/>
          <p:nvPr/>
        </p:nvSpPr>
        <p:spPr>
          <a:xfrm>
            <a:off x="838200" y="1524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Refection about to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any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axis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rot="16200000" flipH="1">
            <a:off x="2971800" y="3429000"/>
            <a:ext cx="2286000" cy="121920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24200" y="6096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3D REFLE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09800" y="2147888"/>
          <a:ext cx="771525" cy="900112"/>
        </p:xfrm>
        <a:graphic>
          <a:graphicData uri="http://schemas.openxmlformats.org/presentationml/2006/ole">
            <p:oleObj spid="_x0000_s40962" name="Equation" r:id="rId3" imgW="406080" imgH="6220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81200" y="1676400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per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35052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ymmetric 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14525" y="4090987"/>
          <a:ext cx="2647950" cy="1471613"/>
        </p:xfrm>
        <a:graphic>
          <a:graphicData uri="http://schemas.openxmlformats.org/presentationml/2006/ole">
            <p:oleObj spid="_x0000_s40963" name="Equation" r:id="rId4" imgW="16509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1524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COMPOSITE TRANSFORM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1430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TRANSL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61175" y="1120775"/>
          <a:ext cx="1238250" cy="431800"/>
        </p:xfrm>
        <a:graphic>
          <a:graphicData uri="http://schemas.openxmlformats.org/presentationml/2006/ole">
            <p:oleObj spid="_x0000_s41987" name="Equation" r:id="rId3" imgW="634680" imgH="24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4384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SCALING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81400" y="2286000"/>
          <a:ext cx="1524000" cy="1081631"/>
        </p:xfrm>
        <a:graphic>
          <a:graphicData uri="http://schemas.openxmlformats.org/presentationml/2006/ole">
            <p:oleObj spid="_x0000_s41988" name="Equation" r:id="rId4" imgW="1358640" imgH="965160" progId="Equation.DSMT4">
              <p:embed/>
            </p:oleObj>
          </a:graphicData>
        </a:graphic>
      </p:graphicFrame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3581400" y="914400"/>
          <a:ext cx="1543235" cy="1066800"/>
        </p:xfrm>
        <a:graphic>
          <a:graphicData uri="http://schemas.openxmlformats.org/presentationml/2006/ole">
            <p:oleObj spid="_x0000_s41989" name="Equation" r:id="rId5" imgW="1358640" imgH="939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924675" y="2416175"/>
          <a:ext cx="1214438" cy="431800"/>
        </p:xfrm>
        <a:graphic>
          <a:graphicData uri="http://schemas.openxmlformats.org/presentationml/2006/ole">
            <p:oleObj spid="_x0000_s41990" name="Equation" r:id="rId6" imgW="622080" imgH="24120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505200" y="3581400"/>
          <a:ext cx="2520461" cy="1143000"/>
        </p:xfrm>
        <a:graphic>
          <a:graphicData uri="http://schemas.openxmlformats.org/presentationml/2006/ole">
            <p:oleObj spid="_x0000_s41991" name="Equation" r:id="rId7" imgW="2019240" imgH="914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5052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ROTATION about Z-axis at angle 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295400" y="3820307"/>
          <a:ext cx="328612" cy="370693"/>
        </p:xfrm>
        <a:graphic>
          <a:graphicData uri="http://schemas.openxmlformats.org/presentationml/2006/ole">
            <p:oleObj spid="_x0000_s41992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638925" y="3733800"/>
          <a:ext cx="1784350" cy="455613"/>
        </p:xfrm>
        <a:graphic>
          <a:graphicData uri="http://schemas.openxmlformats.org/presentationml/2006/ole">
            <p:oleObj spid="_x0000_s41993" name="Equation" r:id="rId9" imgW="914400" imgH="253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" y="5257800"/>
            <a:ext cx="358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COMPOSITE TRANSFORMATIO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962400" y="5257800"/>
          <a:ext cx="2052638" cy="944563"/>
        </p:xfrm>
        <a:graphic>
          <a:graphicData uri="http://schemas.openxmlformats.org/presentationml/2006/ole">
            <p:oleObj spid="_x0000_s41994" name="Equation" r:id="rId10" imgW="140940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2971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END OF CHAPTER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609600" y="1905000"/>
            <a:ext cx="3547284" cy="2286000"/>
            <a:chOff x="609600" y="1905000"/>
            <a:chExt cx="3547284" cy="2286000"/>
          </a:xfrm>
        </p:grpSpPr>
        <p:sp>
          <p:nvSpPr>
            <p:cNvPr id="4" name="Up Arrow 3"/>
            <p:cNvSpPr/>
            <p:nvPr/>
          </p:nvSpPr>
          <p:spPr>
            <a:xfrm>
              <a:off x="1376617" y="1905000"/>
              <a:ext cx="554442" cy="1586972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5" name="Up Arrow 4"/>
            <p:cNvSpPr/>
            <p:nvPr/>
          </p:nvSpPr>
          <p:spPr>
            <a:xfrm rot="5400000">
              <a:off x="2168178" y="2699912"/>
              <a:ext cx="555440" cy="1584120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6" name="Up Arrow 5"/>
            <p:cNvSpPr/>
            <p:nvPr/>
          </p:nvSpPr>
          <p:spPr>
            <a:xfrm rot="13534409">
              <a:off x="925966" y="3315269"/>
              <a:ext cx="559365" cy="1192097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8" name="Oval 7"/>
            <p:cNvSpPr/>
            <p:nvPr/>
          </p:nvSpPr>
          <p:spPr>
            <a:xfrm>
              <a:off x="2161615" y="2743200"/>
              <a:ext cx="118809" cy="119023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9" name="Oval 8"/>
            <p:cNvSpPr/>
            <p:nvPr/>
          </p:nvSpPr>
          <p:spPr>
            <a:xfrm>
              <a:off x="3304615" y="2362200"/>
              <a:ext cx="118809" cy="119023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47883" y="3576621"/>
              <a:ext cx="2376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37014" y="2857183"/>
              <a:ext cx="2376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37014" y="3849041"/>
              <a:ext cx="2376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48000" y="1981200"/>
              <a:ext cx="11088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P’(x’ ,y’, z’)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81200" y="2438400"/>
              <a:ext cx="83166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P(x ,y, z)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819400" y="6096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TRANSLAT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1676400"/>
          <a:ext cx="1300163" cy="990600"/>
        </p:xfrm>
        <a:graphic>
          <a:graphicData uri="http://schemas.openxmlformats.org/presentationml/2006/ole">
            <p:oleObj spid="_x0000_s2050" name="Equation" r:id="rId3" imgW="685800" imgH="6858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53000" y="3135313"/>
          <a:ext cx="1892300" cy="1273175"/>
        </p:xfrm>
        <a:graphic>
          <a:graphicData uri="http://schemas.openxmlformats.org/presentationml/2006/ole">
            <p:oleObj spid="_x0000_s2051" name="Equation" r:id="rId4" imgW="1358640" imgH="9144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00600" y="1295400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per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19600" y="2743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67200" y="4495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ymmetric 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049838" y="5092700"/>
          <a:ext cx="1874837" cy="1308100"/>
        </p:xfrm>
        <a:graphic>
          <a:graphicData uri="http://schemas.openxmlformats.org/presentationml/2006/ole">
            <p:oleObj spid="_x0000_s2052" name="Equation" r:id="rId5" imgW="134604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5600" y="7620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SCALING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28800" y="2514600"/>
          <a:ext cx="1084263" cy="1008062"/>
        </p:xfrm>
        <a:graphic>
          <a:graphicData uri="http://schemas.openxmlformats.org/presentationml/2006/ole">
            <p:oleObj spid="_x0000_s4098" name="Equation" r:id="rId3" imgW="571320" imgH="6984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7175" y="2573338"/>
          <a:ext cx="1733550" cy="1027112"/>
        </p:xfrm>
        <a:graphic>
          <a:graphicData uri="http://schemas.openxmlformats.org/presentationml/2006/ole">
            <p:oleObj spid="_x0000_s4099" name="Equation" r:id="rId4" imgW="1244520" imgH="7365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2133600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per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1828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43200" y="4876800"/>
          <a:ext cx="2362200" cy="1676528"/>
        </p:xfrm>
        <a:graphic>
          <a:graphicData uri="http://schemas.openxmlformats.org/presentationml/2006/ole">
            <p:oleObj spid="_x0000_s4100" name="Equation" r:id="rId5" imgW="1358640" imgH="9651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41910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ymmetric 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9800" y="5334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ROTATION about origin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609600" y="1143000"/>
            <a:ext cx="6934199" cy="4082688"/>
            <a:chOff x="609600" y="1143000"/>
            <a:chExt cx="6934199" cy="4082688"/>
          </a:xfrm>
        </p:grpSpPr>
        <p:sp>
          <p:nvSpPr>
            <p:cNvPr id="4" name="Up Arrow 3"/>
            <p:cNvSpPr/>
            <p:nvPr/>
          </p:nvSpPr>
          <p:spPr>
            <a:xfrm>
              <a:off x="609600" y="1143000"/>
              <a:ext cx="888973" cy="3517160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5" name="Up Arrow 4"/>
            <p:cNvSpPr/>
            <p:nvPr/>
          </p:nvSpPr>
          <p:spPr>
            <a:xfrm rot="5400000">
              <a:off x="3812074" y="1445725"/>
              <a:ext cx="986449" cy="6477000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7" name="Oval 6"/>
            <p:cNvSpPr/>
            <p:nvPr/>
          </p:nvSpPr>
          <p:spPr>
            <a:xfrm>
              <a:off x="4686306" y="1371600"/>
              <a:ext cx="190494" cy="16663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8" name="Oval 7"/>
            <p:cNvSpPr/>
            <p:nvPr/>
          </p:nvSpPr>
          <p:spPr>
            <a:xfrm>
              <a:off x="5410200" y="2819400"/>
              <a:ext cx="190494" cy="16663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05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70056" y="4702468"/>
              <a:ext cx="3809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9600" y="3695255"/>
              <a:ext cx="3809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57800" y="3048000"/>
              <a:ext cx="17779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P’(x’ ,y’)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14940" y="1219200"/>
              <a:ext cx="13334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P(x ,y)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 flipV="1">
              <a:off x="1066799" y="1524000"/>
              <a:ext cx="3594116" cy="308402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8" idx="2"/>
              <a:endCxn id="4" idx="2"/>
            </p:cNvCxnSpPr>
            <p:nvPr/>
          </p:nvCxnSpPr>
          <p:spPr>
            <a:xfrm rot="10800000" flipV="1">
              <a:off x="1054088" y="2902716"/>
              <a:ext cx="4356113" cy="175744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2414155" y="3429000"/>
            <a:ext cx="329045" cy="482600"/>
          </p:xfrm>
          <a:graphic>
            <a:graphicData uri="http://schemas.openxmlformats.org/presentationml/2006/ole">
              <p:oleObj spid="_x0000_s5122" name="Equation" r:id="rId4" imgW="126720" imgH="177480" progId="Equation.DSMT4">
                <p:embed/>
              </p:oleObj>
            </a:graphicData>
          </a:graphic>
        </p:graphicFrame>
        <p:sp>
          <p:nvSpPr>
            <p:cNvPr id="25" name="Arc 24"/>
            <p:cNvSpPr/>
            <p:nvPr/>
          </p:nvSpPr>
          <p:spPr>
            <a:xfrm>
              <a:off x="1752600" y="3657600"/>
              <a:ext cx="685800" cy="762000"/>
            </a:xfrm>
            <a:prstGeom prst="arc">
              <a:avLst>
                <a:gd name="adj1" fmla="val 17073615"/>
                <a:gd name="adj2" fmla="val 342628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6" name="Arc 25"/>
            <p:cNvSpPr/>
            <p:nvPr/>
          </p:nvSpPr>
          <p:spPr>
            <a:xfrm>
              <a:off x="1524000" y="3962400"/>
              <a:ext cx="609600" cy="914400"/>
            </a:xfrm>
            <a:prstGeom prst="arc">
              <a:avLst>
                <a:gd name="adj1" fmla="val 16200000"/>
                <a:gd name="adj2" fmla="val 2291977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7" name="Arc 26"/>
            <p:cNvSpPr/>
            <p:nvPr/>
          </p:nvSpPr>
          <p:spPr>
            <a:xfrm>
              <a:off x="1524000" y="3886200"/>
              <a:ext cx="685800" cy="990600"/>
            </a:xfrm>
            <a:prstGeom prst="arc">
              <a:avLst>
                <a:gd name="adj1" fmla="val 16200000"/>
                <a:gd name="adj2" fmla="val 2484633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1600200" y="4191000"/>
            <a:ext cx="361950" cy="379413"/>
          </p:xfrm>
          <a:graphic>
            <a:graphicData uri="http://schemas.openxmlformats.org/presentationml/2006/ole">
              <p:oleObj spid="_x0000_s5123" name="Equation" r:id="rId5" imgW="139680" imgH="1396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72000" y="304800"/>
          <a:ext cx="4056062" cy="5489575"/>
        </p:xfrm>
        <a:graphic>
          <a:graphicData uri="http://schemas.openxmlformats.org/presentationml/2006/ole">
            <p:oleObj spid="_x0000_s6148" name="Equation" r:id="rId3" imgW="1803240" imgH="2692080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28600" y="1143000"/>
            <a:ext cx="4038601" cy="2737276"/>
            <a:chOff x="609600" y="1143000"/>
            <a:chExt cx="6934199" cy="4168829"/>
          </a:xfrm>
        </p:grpSpPr>
        <p:sp>
          <p:nvSpPr>
            <p:cNvPr id="20" name="Up Arrow 19"/>
            <p:cNvSpPr/>
            <p:nvPr/>
          </p:nvSpPr>
          <p:spPr>
            <a:xfrm>
              <a:off x="609600" y="1143000"/>
              <a:ext cx="888973" cy="3517160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21" name="Up Arrow 20"/>
            <p:cNvSpPr/>
            <p:nvPr/>
          </p:nvSpPr>
          <p:spPr>
            <a:xfrm rot="5400000">
              <a:off x="3812074" y="1445725"/>
              <a:ext cx="986449" cy="6477000"/>
            </a:xfrm>
            <a:prstGeom prst="upArrow">
              <a:avLst>
                <a:gd name="adj1" fmla="val 5438"/>
                <a:gd name="adj2" fmla="val 3670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22" name="Oval 21"/>
            <p:cNvSpPr/>
            <p:nvPr/>
          </p:nvSpPr>
          <p:spPr>
            <a:xfrm>
              <a:off x="4686306" y="1371600"/>
              <a:ext cx="190494" cy="16663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23" name="Oval 22"/>
            <p:cNvSpPr/>
            <p:nvPr/>
          </p:nvSpPr>
          <p:spPr>
            <a:xfrm>
              <a:off x="5410200" y="2819400"/>
              <a:ext cx="190494" cy="166632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070057" y="4702468"/>
              <a:ext cx="380989" cy="6093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9600" y="3695254"/>
              <a:ext cx="380989" cy="6093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57799" y="3047999"/>
              <a:ext cx="1777945" cy="515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 smtClean="0">
                  <a:latin typeface="Times New Roman" pitchFamily="18" charset="0"/>
                  <a:cs typeface="Times New Roman" pitchFamily="18" charset="0"/>
                </a:rPr>
                <a:t>P’(x’ ,y’)</a:t>
              </a:r>
              <a:endParaRPr lang="en-IN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14941" y="1219199"/>
              <a:ext cx="1333460" cy="515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dirty="0" smtClean="0">
                  <a:latin typeface="Times New Roman" pitchFamily="18" charset="0"/>
                  <a:cs typeface="Times New Roman" pitchFamily="18" charset="0"/>
                </a:rPr>
                <a:t>P(x ,y)</a:t>
              </a:r>
              <a:endParaRPr lang="en-IN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10800000" flipV="1">
              <a:off x="1066799" y="1524000"/>
              <a:ext cx="3594116" cy="308402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3" idx="2"/>
              <a:endCxn id="20" idx="2"/>
            </p:cNvCxnSpPr>
            <p:nvPr/>
          </p:nvCxnSpPr>
          <p:spPr>
            <a:xfrm rot="10800000" flipV="1">
              <a:off x="1054088" y="2902716"/>
              <a:ext cx="4356113" cy="175744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2414155" y="3429000"/>
            <a:ext cx="329045" cy="482600"/>
          </p:xfrm>
          <a:graphic>
            <a:graphicData uri="http://schemas.openxmlformats.org/presentationml/2006/ole">
              <p:oleObj spid="_x0000_s6149" name="Equation" r:id="rId4" imgW="126720" imgH="177480" progId="Equation.DSMT4">
                <p:embed/>
              </p:oleObj>
            </a:graphicData>
          </a:graphic>
        </p:graphicFrame>
        <p:sp>
          <p:nvSpPr>
            <p:cNvPr id="31" name="Arc 30"/>
            <p:cNvSpPr/>
            <p:nvPr/>
          </p:nvSpPr>
          <p:spPr>
            <a:xfrm>
              <a:off x="1752600" y="3657600"/>
              <a:ext cx="685800" cy="762000"/>
            </a:xfrm>
            <a:prstGeom prst="arc">
              <a:avLst>
                <a:gd name="adj1" fmla="val 17073615"/>
                <a:gd name="adj2" fmla="val 342628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32" name="Arc 31"/>
            <p:cNvSpPr/>
            <p:nvPr/>
          </p:nvSpPr>
          <p:spPr>
            <a:xfrm>
              <a:off x="1524000" y="3962400"/>
              <a:ext cx="609600" cy="914400"/>
            </a:xfrm>
            <a:prstGeom prst="arc">
              <a:avLst>
                <a:gd name="adj1" fmla="val 16200000"/>
                <a:gd name="adj2" fmla="val 2291977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33" name="Arc 32"/>
            <p:cNvSpPr/>
            <p:nvPr/>
          </p:nvSpPr>
          <p:spPr>
            <a:xfrm>
              <a:off x="1524000" y="3886200"/>
              <a:ext cx="685800" cy="990600"/>
            </a:xfrm>
            <a:prstGeom prst="arc">
              <a:avLst>
                <a:gd name="adj1" fmla="val 16200000"/>
                <a:gd name="adj2" fmla="val 2484633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graphicFrame>
          <p:nvGraphicFramePr>
            <p:cNvPr id="34" name="Object 3"/>
            <p:cNvGraphicFramePr>
              <a:graphicFrameLocks noChangeAspect="1"/>
            </p:cNvGraphicFramePr>
            <p:nvPr/>
          </p:nvGraphicFramePr>
          <p:xfrm>
            <a:off x="1600200" y="4191000"/>
            <a:ext cx="361950" cy="379413"/>
          </p:xfrm>
          <a:graphic>
            <a:graphicData uri="http://schemas.openxmlformats.org/presentationml/2006/ole">
              <p:oleObj spid="_x0000_s6150" name="Equation" r:id="rId5" imgW="139680" imgH="139680" progId="Equation.DSMT4">
                <p:embed/>
              </p:oleObj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4495800" y="2895600"/>
            <a:ext cx="3124200" cy="762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/>
          <p:cNvSpPr/>
          <p:nvPr/>
        </p:nvSpPr>
        <p:spPr>
          <a:xfrm>
            <a:off x="4572000" y="5181600"/>
            <a:ext cx="3124200" cy="6858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14400" y="1905000"/>
          <a:ext cx="2312987" cy="623887"/>
        </p:xfrm>
        <a:graphic>
          <a:graphicData uri="http://schemas.openxmlformats.org/presentationml/2006/ole">
            <p:oleObj spid="_x0000_s7170" name="Equation" r:id="rId3" imgW="1218960" imgH="4316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97450" y="1843088"/>
          <a:ext cx="2492375" cy="657225"/>
        </p:xfrm>
        <a:graphic>
          <a:graphicData uri="http://schemas.openxmlformats.org/presentationml/2006/ole">
            <p:oleObj spid="_x0000_s7171" name="Equation" r:id="rId4" imgW="1790640" imgH="4698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19200" y="1371600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Oper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1219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0" y="31242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Symmetric matrix representation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3733800"/>
          <a:ext cx="2973627" cy="1143000"/>
        </p:xfrm>
        <a:graphic>
          <a:graphicData uri="http://schemas.openxmlformats.org/presentationml/2006/ole">
            <p:oleObj spid="_x0000_s7173" name="Equation" r:id="rId5" imgW="18540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p Arrow 4"/>
          <p:cNvSpPr/>
          <p:nvPr/>
        </p:nvSpPr>
        <p:spPr>
          <a:xfrm rot="13534409">
            <a:off x="894414" y="3903721"/>
            <a:ext cx="764466" cy="1638893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/>
          </a:p>
        </p:txBody>
      </p:sp>
      <p:sp>
        <p:nvSpPr>
          <p:cNvPr id="3" name="Up Arrow 2"/>
          <p:cNvSpPr/>
          <p:nvPr/>
        </p:nvSpPr>
        <p:spPr>
          <a:xfrm>
            <a:off x="1511694" y="1981200"/>
            <a:ext cx="762246" cy="2168862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/>
          </a:p>
        </p:txBody>
      </p:sp>
      <p:sp>
        <p:nvSpPr>
          <p:cNvPr id="4" name="Up Arrow 3"/>
          <p:cNvSpPr/>
          <p:nvPr/>
        </p:nvSpPr>
        <p:spPr>
          <a:xfrm rot="5400000">
            <a:off x="2602189" y="3061139"/>
            <a:ext cx="759101" cy="2177845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/>
          </a:p>
        </p:txBody>
      </p:sp>
      <p:sp>
        <p:nvSpPr>
          <p:cNvPr id="8" name="TextBox 7"/>
          <p:cNvSpPr txBox="1"/>
          <p:nvPr/>
        </p:nvSpPr>
        <p:spPr>
          <a:xfrm>
            <a:off x="2709509" y="4265749"/>
            <a:ext cx="32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57248" y="3282517"/>
            <a:ext cx="32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57248" y="4638056"/>
            <a:ext cx="32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ircular Arrow 14"/>
          <p:cNvSpPr/>
          <p:nvPr/>
        </p:nvSpPr>
        <p:spPr>
          <a:xfrm rot="4730348">
            <a:off x="1154505" y="4269056"/>
            <a:ext cx="838200" cy="712437"/>
          </a:xfrm>
          <a:prstGeom prst="circularArrow">
            <a:avLst>
              <a:gd name="adj1" fmla="val 0"/>
              <a:gd name="adj2" fmla="val 1142319"/>
              <a:gd name="adj3" fmla="val 20183531"/>
              <a:gd name="adj4" fmla="val 6119501"/>
              <a:gd name="adj5" fmla="val 9280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271963" y="1828800"/>
          <a:ext cx="4368800" cy="1981200"/>
        </p:xfrm>
        <a:graphic>
          <a:graphicData uri="http://schemas.openxmlformats.org/presentationml/2006/ole">
            <p:oleObj spid="_x0000_s16386" name="Equation" r:id="rId3" imgW="2019240" imgH="9144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09800" y="5334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ROTATION about Z-axi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90600" y="4038600"/>
          <a:ext cx="329045" cy="482600"/>
        </p:xfrm>
        <a:graphic>
          <a:graphicData uri="http://schemas.openxmlformats.org/presentationml/2006/ole">
            <p:oleObj spid="_x0000_s16387" name="Equation" r:id="rId4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p Arrow 4"/>
          <p:cNvSpPr/>
          <p:nvPr/>
        </p:nvSpPr>
        <p:spPr>
          <a:xfrm rot="13534409">
            <a:off x="894414" y="3903721"/>
            <a:ext cx="764466" cy="1638893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/>
          </a:p>
        </p:txBody>
      </p:sp>
      <p:sp>
        <p:nvSpPr>
          <p:cNvPr id="3" name="Up Arrow 2"/>
          <p:cNvSpPr/>
          <p:nvPr/>
        </p:nvSpPr>
        <p:spPr>
          <a:xfrm>
            <a:off x="1511694" y="1981200"/>
            <a:ext cx="762246" cy="2168862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/>
          </a:p>
        </p:txBody>
      </p:sp>
      <p:sp>
        <p:nvSpPr>
          <p:cNvPr id="4" name="Up Arrow 3"/>
          <p:cNvSpPr/>
          <p:nvPr/>
        </p:nvSpPr>
        <p:spPr>
          <a:xfrm rot="5400000">
            <a:off x="2602189" y="3061139"/>
            <a:ext cx="759101" cy="2177845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/>
          </a:p>
        </p:txBody>
      </p:sp>
      <p:sp>
        <p:nvSpPr>
          <p:cNvPr id="8" name="TextBox 7"/>
          <p:cNvSpPr txBox="1"/>
          <p:nvPr/>
        </p:nvSpPr>
        <p:spPr>
          <a:xfrm>
            <a:off x="2709509" y="4265749"/>
            <a:ext cx="32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57248" y="3282517"/>
            <a:ext cx="32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57248" y="4638056"/>
            <a:ext cx="326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ircular Arrow 14"/>
          <p:cNvSpPr/>
          <p:nvPr/>
        </p:nvSpPr>
        <p:spPr>
          <a:xfrm rot="4730348">
            <a:off x="1992705" y="3888056"/>
            <a:ext cx="838200" cy="712437"/>
          </a:xfrm>
          <a:prstGeom prst="circularArrow">
            <a:avLst>
              <a:gd name="adj1" fmla="val 0"/>
              <a:gd name="adj2" fmla="val 1142319"/>
              <a:gd name="adj3" fmla="val 20183531"/>
              <a:gd name="adj4" fmla="val 6119501"/>
              <a:gd name="adj5" fmla="val 9280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203700" y="1828800"/>
          <a:ext cx="4505325" cy="1981200"/>
        </p:xfrm>
        <a:graphic>
          <a:graphicData uri="http://schemas.openxmlformats.org/presentationml/2006/ole">
            <p:oleObj spid="_x0000_s8194" name="Equation" r:id="rId3" imgW="2082600" imgH="9144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09800" y="5334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ROTATION about X-axi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895600" y="3200400"/>
          <a:ext cx="329045" cy="482600"/>
        </p:xfrm>
        <a:graphic>
          <a:graphicData uri="http://schemas.openxmlformats.org/presentationml/2006/ole">
            <p:oleObj spid="_x0000_s8195" name="Equation" r:id="rId4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</TotalTime>
  <Words>547</Words>
  <Application>Microsoft Office PowerPoint</Application>
  <PresentationFormat>On-screen Show (4:3)</PresentationFormat>
  <Paragraphs>233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user</cp:lastModifiedBy>
  <cp:revision>110</cp:revision>
  <dcterms:created xsi:type="dcterms:W3CDTF">2006-08-16T00:00:00Z</dcterms:created>
  <dcterms:modified xsi:type="dcterms:W3CDTF">2016-07-29T04:42:55Z</dcterms:modified>
</cp:coreProperties>
</file>